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2" r:id="rId1"/>
  </p:sldMasterIdLst>
  <p:notesMasterIdLst>
    <p:notesMasterId r:id="rId70"/>
  </p:notesMasterIdLst>
  <p:sldIdLst>
    <p:sldId id="256" r:id="rId2"/>
    <p:sldId id="315" r:id="rId3"/>
    <p:sldId id="316" r:id="rId4"/>
    <p:sldId id="317" r:id="rId5"/>
    <p:sldId id="318" r:id="rId6"/>
    <p:sldId id="319" r:id="rId7"/>
    <p:sldId id="320" r:id="rId8"/>
    <p:sldId id="321" r:id="rId9"/>
    <p:sldId id="322" r:id="rId10"/>
    <p:sldId id="323" r:id="rId11"/>
    <p:sldId id="324" r:id="rId12"/>
    <p:sldId id="325" r:id="rId13"/>
    <p:sldId id="326" r:id="rId14"/>
    <p:sldId id="327" r:id="rId15"/>
    <p:sldId id="385" r:id="rId16"/>
    <p:sldId id="328" r:id="rId17"/>
    <p:sldId id="329" r:id="rId18"/>
    <p:sldId id="330" r:id="rId19"/>
    <p:sldId id="386" r:id="rId20"/>
    <p:sldId id="331" r:id="rId21"/>
    <p:sldId id="332" r:id="rId22"/>
    <p:sldId id="333" r:id="rId23"/>
    <p:sldId id="334" r:id="rId24"/>
    <p:sldId id="335" r:id="rId25"/>
    <p:sldId id="336" r:id="rId26"/>
    <p:sldId id="337" r:id="rId27"/>
    <p:sldId id="387" r:id="rId28"/>
    <p:sldId id="388" r:id="rId29"/>
    <p:sldId id="340" r:id="rId30"/>
    <p:sldId id="389" r:id="rId31"/>
    <p:sldId id="342" r:id="rId32"/>
    <p:sldId id="343" r:id="rId33"/>
    <p:sldId id="344" r:id="rId34"/>
    <p:sldId id="346" r:id="rId35"/>
    <p:sldId id="347" r:id="rId36"/>
    <p:sldId id="348" r:id="rId37"/>
    <p:sldId id="349" r:id="rId38"/>
    <p:sldId id="350" r:id="rId39"/>
    <p:sldId id="351" r:id="rId40"/>
    <p:sldId id="352" r:id="rId41"/>
    <p:sldId id="353" r:id="rId42"/>
    <p:sldId id="354" r:id="rId43"/>
    <p:sldId id="355" r:id="rId44"/>
    <p:sldId id="356" r:id="rId45"/>
    <p:sldId id="358" r:id="rId46"/>
    <p:sldId id="359" r:id="rId47"/>
    <p:sldId id="360" r:id="rId48"/>
    <p:sldId id="390" r:id="rId49"/>
    <p:sldId id="364" r:id="rId50"/>
    <p:sldId id="365" r:id="rId51"/>
    <p:sldId id="366" r:id="rId52"/>
    <p:sldId id="367" r:id="rId53"/>
    <p:sldId id="368" r:id="rId54"/>
    <p:sldId id="369" r:id="rId55"/>
    <p:sldId id="370" r:id="rId56"/>
    <p:sldId id="371" r:id="rId57"/>
    <p:sldId id="372" r:id="rId58"/>
    <p:sldId id="373" r:id="rId59"/>
    <p:sldId id="374" r:id="rId60"/>
    <p:sldId id="375" r:id="rId61"/>
    <p:sldId id="376" r:id="rId62"/>
    <p:sldId id="377" r:id="rId63"/>
    <p:sldId id="378" r:id="rId64"/>
    <p:sldId id="379" r:id="rId65"/>
    <p:sldId id="380" r:id="rId66"/>
    <p:sldId id="381" r:id="rId67"/>
    <p:sldId id="382" r:id="rId68"/>
    <p:sldId id="383" r:id="rId69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3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-3822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4.wmf"/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24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0.wmf"/><Relationship Id="rId7" Type="http://schemas.openxmlformats.org/officeDocument/2006/relationships/image" Target="../media/image2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9" Type="http://schemas.openxmlformats.org/officeDocument/2006/relationships/image" Target="../media/image6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2.wmf"/><Relationship Id="rId7" Type="http://schemas.openxmlformats.org/officeDocument/2006/relationships/image" Target="../media/image71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24.wmf"/><Relationship Id="rId5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7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8.wmf"/><Relationship Id="rId4" Type="http://schemas.openxmlformats.org/officeDocument/2006/relationships/image" Target="../media/image2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24.wmf"/><Relationship Id="rId1" Type="http://schemas.openxmlformats.org/officeDocument/2006/relationships/image" Target="../media/image9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24.wmf"/><Relationship Id="rId7" Type="http://schemas.openxmlformats.org/officeDocument/2006/relationships/image" Target="../media/image95.wmf"/><Relationship Id="rId2" Type="http://schemas.openxmlformats.org/officeDocument/2006/relationships/image" Target="../media/image92.wmf"/><Relationship Id="rId1" Type="http://schemas.openxmlformats.org/officeDocument/2006/relationships/image" Target="../media/image88.wmf"/><Relationship Id="rId6" Type="http://schemas.openxmlformats.org/officeDocument/2006/relationships/image" Target="../media/image91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96.wmf"/><Relationship Id="rId1" Type="http://schemas.openxmlformats.org/officeDocument/2006/relationships/image" Target="../media/image86.wmf"/><Relationship Id="rId6" Type="http://schemas.openxmlformats.org/officeDocument/2006/relationships/image" Target="../media/image2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103.wmf"/><Relationship Id="rId7" Type="http://schemas.openxmlformats.org/officeDocument/2006/relationships/image" Target="../media/image100.wmf"/><Relationship Id="rId2" Type="http://schemas.openxmlformats.org/officeDocument/2006/relationships/image" Target="../media/image24.wmf"/><Relationship Id="rId1" Type="http://schemas.openxmlformats.org/officeDocument/2006/relationships/image" Target="../media/image102.wmf"/><Relationship Id="rId6" Type="http://schemas.openxmlformats.org/officeDocument/2006/relationships/image" Target="../media/image98.wmf"/><Relationship Id="rId5" Type="http://schemas.openxmlformats.org/officeDocument/2006/relationships/image" Target="../media/image62.wmf"/><Relationship Id="rId4" Type="http://schemas.openxmlformats.org/officeDocument/2006/relationships/image" Target="../media/image104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4" Type="http://schemas.openxmlformats.org/officeDocument/2006/relationships/image" Target="../media/image11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62.wmf"/><Relationship Id="rId1" Type="http://schemas.openxmlformats.org/officeDocument/2006/relationships/image" Target="../media/image113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07.wmf"/><Relationship Id="rId1" Type="http://schemas.openxmlformats.org/officeDocument/2006/relationships/image" Target="../media/image116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62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4.wmf"/><Relationship Id="rId7" Type="http://schemas.openxmlformats.org/officeDocument/2006/relationships/image" Target="../media/image127.wmf"/><Relationship Id="rId2" Type="http://schemas.openxmlformats.org/officeDocument/2006/relationships/image" Target="../media/image123.wmf"/><Relationship Id="rId1" Type="http://schemas.openxmlformats.org/officeDocument/2006/relationships/image" Target="../media/image121.wmf"/><Relationship Id="rId6" Type="http://schemas.openxmlformats.org/officeDocument/2006/relationships/image" Target="../media/image62.wmf"/><Relationship Id="rId5" Type="http://schemas.openxmlformats.org/officeDocument/2006/relationships/image" Target="../media/image126.wmf"/><Relationship Id="rId10" Type="http://schemas.openxmlformats.org/officeDocument/2006/relationships/image" Target="../media/image129.wmf"/><Relationship Id="rId4" Type="http://schemas.openxmlformats.org/officeDocument/2006/relationships/image" Target="../media/image125.wmf"/><Relationship Id="rId9" Type="http://schemas.openxmlformats.org/officeDocument/2006/relationships/image" Target="../media/image24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30.wmf"/><Relationship Id="rId7" Type="http://schemas.openxmlformats.org/officeDocument/2006/relationships/image" Target="../media/image62.wmf"/><Relationship Id="rId2" Type="http://schemas.openxmlformats.org/officeDocument/2006/relationships/image" Target="../media/image124.wmf"/><Relationship Id="rId1" Type="http://schemas.openxmlformats.org/officeDocument/2006/relationships/image" Target="../media/image129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10" Type="http://schemas.openxmlformats.org/officeDocument/2006/relationships/image" Target="../media/image135.wmf"/><Relationship Id="rId4" Type="http://schemas.openxmlformats.org/officeDocument/2006/relationships/image" Target="../media/image131.wmf"/><Relationship Id="rId9" Type="http://schemas.openxmlformats.org/officeDocument/2006/relationships/image" Target="../media/image134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5" Type="http://schemas.openxmlformats.org/officeDocument/2006/relationships/image" Target="../media/image24.wmf"/><Relationship Id="rId4" Type="http://schemas.openxmlformats.org/officeDocument/2006/relationships/image" Target="../media/image62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40.wmf"/><Relationship Id="rId7" Type="http://schemas.openxmlformats.org/officeDocument/2006/relationships/image" Target="../media/image141.wmf"/><Relationship Id="rId2" Type="http://schemas.openxmlformats.org/officeDocument/2006/relationships/image" Target="../media/image139.wmf"/><Relationship Id="rId1" Type="http://schemas.openxmlformats.org/officeDocument/2006/relationships/image" Target="../media/image133.wmf"/><Relationship Id="rId6" Type="http://schemas.openxmlformats.org/officeDocument/2006/relationships/image" Target="../media/image120.wmf"/><Relationship Id="rId5" Type="http://schemas.openxmlformats.org/officeDocument/2006/relationships/image" Target="../media/image138.wmf"/><Relationship Id="rId4" Type="http://schemas.openxmlformats.org/officeDocument/2006/relationships/image" Target="../media/image62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2.wmf"/><Relationship Id="rId1" Type="http://schemas.openxmlformats.org/officeDocument/2006/relationships/image" Target="../media/image133.wmf"/><Relationship Id="rId5" Type="http://schemas.openxmlformats.org/officeDocument/2006/relationships/image" Target="../media/image143.wmf"/><Relationship Id="rId4" Type="http://schemas.openxmlformats.org/officeDocument/2006/relationships/image" Target="../media/image6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0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17.5.2016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1766E0-C6AC-495B-BB39-7CC91ABE9E7D}" type="datetime1">
              <a:rPr lang="en-US" smtClean="0"/>
              <a:t>5/17/2016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56DFC-FF08-475D-BAD6-20D384D8B982}" type="datetime1">
              <a:rPr lang="en-US" smtClean="0"/>
              <a:t>5/17/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1FF4AD-38A2-41A8-9980-10B9B8222F4E}" type="datetime1">
              <a:rPr lang="en-US" smtClean="0"/>
              <a:t>5/17/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2B841-AB9D-42E0-93C0-AA1FF5DD1E76}" type="datetime1">
              <a:rPr lang="en-US" smtClean="0"/>
              <a:t>5/17/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C3C85-7796-47F5-B598-D404510F84A6}" type="datetime1">
              <a:rPr lang="en-US" smtClean="0"/>
              <a:t>5/17/2016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DE559-8FB7-4AE7-A9C1-EE1EAEE8681C}" type="datetime1">
              <a:rPr lang="en-US" smtClean="0"/>
              <a:t>5/17/2016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1403E-CC3D-41F8-A738-DD7CD233C23D}" type="datetime1">
              <a:rPr lang="en-US" smtClean="0"/>
              <a:t>5/17/2016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2E6E47-8371-4ECE-9B83-78CC56DAE088}" type="datetime1">
              <a:rPr lang="en-US" smtClean="0"/>
              <a:t>5/17/2016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A9BDB8-DD6F-4DF0-9476-4C0D8EC447C1}" type="datetime1">
              <a:rPr lang="en-US" smtClean="0"/>
              <a:t>5/17/2016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DC7867-BBD4-4F05-A1AC-81B425A918F8}" type="datetime1">
              <a:rPr lang="en-US" smtClean="0"/>
              <a:t>5/17/2016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5CC02F-A497-4E5F-BC3D-1D13C69D6BA3}" type="datetime1">
              <a:rPr lang="en-US" smtClean="0"/>
              <a:t>5/17/2016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C13B4C6D-052F-42DC-993E-011426DA8DDE}" type="datetime1">
              <a:rPr lang="en-US" smtClean="0"/>
              <a:t>5/17/2016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sr-Latn-RS" smtClean="0"/>
              <a:t>OTPORNOST MATERIJALA</a:t>
            </a:r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jpeg"/><Relationship Id="rId5" Type="http://schemas.openxmlformats.org/officeDocument/2006/relationships/image" Target="../media/image7.jpeg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jpeg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jpeg"/><Relationship Id="rId4" Type="http://schemas.openxmlformats.org/officeDocument/2006/relationships/image" Target="../media/image1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8.jpeg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jpeg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4.wmf"/><Relationship Id="rId3" Type="http://schemas.openxmlformats.org/officeDocument/2006/relationships/image" Target="../media/image19.jpeg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Relationship Id="rId9" Type="http://schemas.openxmlformats.org/officeDocument/2006/relationships/image" Target="../media/image19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7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19.jpeg"/><Relationship Id="rId4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7.wmf"/><Relationship Id="rId3" Type="http://schemas.openxmlformats.org/officeDocument/2006/relationships/image" Target="../media/image19.jpe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4.wmf"/><Relationship Id="rId5" Type="http://schemas.openxmlformats.org/officeDocument/2006/relationships/image" Target="../media/image34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3.wmf"/><Relationship Id="rId3" Type="http://schemas.openxmlformats.org/officeDocument/2006/relationships/image" Target="../media/image19.jpeg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7.jpeg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jpeg"/><Relationship Id="rId13" Type="http://schemas.openxmlformats.org/officeDocument/2006/relationships/image" Target="../media/image56.jpeg"/><Relationship Id="rId3" Type="http://schemas.openxmlformats.org/officeDocument/2006/relationships/oleObject" Target="../embeddings/oleObject49.bin"/><Relationship Id="rId7" Type="http://schemas.openxmlformats.org/officeDocument/2006/relationships/image" Target="../media/image54.jpeg"/><Relationship Id="rId12" Type="http://schemas.openxmlformats.org/officeDocument/2006/relationships/image" Target="../media/image51.wmf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52.wmf"/><Relationship Id="rId10" Type="http://schemas.openxmlformats.org/officeDocument/2006/relationships/image" Target="../media/image50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3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24.wmf"/><Relationship Id="rId3" Type="http://schemas.openxmlformats.org/officeDocument/2006/relationships/image" Target="../media/image66.jpeg"/><Relationship Id="rId21" Type="http://schemas.openxmlformats.org/officeDocument/2006/relationships/oleObject" Target="../embeddings/oleObject63.bin"/><Relationship Id="rId7" Type="http://schemas.openxmlformats.org/officeDocument/2006/relationships/image" Target="../media/image59.wmf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58.bin"/><Relationship Id="rId5" Type="http://schemas.openxmlformats.org/officeDocument/2006/relationships/image" Target="../media/image58.wmf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67.jpg"/><Relationship Id="rId19" Type="http://schemas.openxmlformats.org/officeDocument/2006/relationships/oleObject" Target="../embeddings/oleObject62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0.wmf"/><Relationship Id="rId14" Type="http://schemas.openxmlformats.org/officeDocument/2006/relationships/image" Target="../media/image62.wmf"/><Relationship Id="rId22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9.bin"/><Relationship Id="rId18" Type="http://schemas.openxmlformats.org/officeDocument/2006/relationships/oleObject" Target="../embeddings/oleObject72.bin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0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oleObject" Target="../embeddings/oleObject73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67.jpg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5.bin"/><Relationship Id="rId10" Type="http://schemas.openxmlformats.org/officeDocument/2006/relationships/image" Target="../media/image64.wmf"/><Relationship Id="rId19" Type="http://schemas.openxmlformats.org/officeDocument/2006/relationships/image" Target="../media/image72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24.wmf"/><Relationship Id="rId22" Type="http://schemas.openxmlformats.org/officeDocument/2006/relationships/image" Target="../media/image73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7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7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8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1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3.jpe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jpeg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4.bin"/><Relationship Id="rId7" Type="http://schemas.openxmlformats.org/officeDocument/2006/relationships/image" Target="../media/image86.wmf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87.bin"/><Relationship Id="rId5" Type="http://schemas.openxmlformats.org/officeDocument/2006/relationships/image" Target="../media/image89.jpeg"/><Relationship Id="rId10" Type="http://schemas.openxmlformats.org/officeDocument/2006/relationships/image" Target="../media/image87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8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0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97.bin"/><Relationship Id="rId18" Type="http://schemas.openxmlformats.org/officeDocument/2006/relationships/oleObject" Target="../embeddings/oleObject100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4.wmf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9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5" Type="http://schemas.openxmlformats.org/officeDocument/2006/relationships/image" Target="../media/image91.wmf"/><Relationship Id="rId10" Type="http://schemas.openxmlformats.org/officeDocument/2006/relationships/image" Target="../media/image93.wmf"/><Relationship Id="rId19" Type="http://schemas.openxmlformats.org/officeDocument/2006/relationships/image" Target="../media/image62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5.bin"/><Relationship Id="rId14" Type="http://schemas.openxmlformats.org/officeDocument/2006/relationships/oleObject" Target="../embeddings/oleObject98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jpeg"/><Relationship Id="rId13" Type="http://schemas.openxmlformats.org/officeDocument/2006/relationships/oleObject" Target="../embeddings/oleObject105.bin"/><Relationship Id="rId3" Type="http://schemas.openxmlformats.org/officeDocument/2006/relationships/oleObject" Target="../embeddings/oleObject101.bin"/><Relationship Id="rId7" Type="http://schemas.openxmlformats.org/officeDocument/2006/relationships/image" Target="../media/image99.jpeg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4.bin"/><Relationship Id="rId5" Type="http://schemas.openxmlformats.org/officeDocument/2006/relationships/oleObject" Target="../embeddings/oleObject102.bin"/><Relationship Id="rId15" Type="http://schemas.openxmlformats.org/officeDocument/2006/relationships/oleObject" Target="../embeddings/oleObject106.bin"/><Relationship Id="rId10" Type="http://schemas.openxmlformats.org/officeDocument/2006/relationships/image" Target="../media/image62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10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117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1.bin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6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4.wmf"/><Relationship Id="rId11" Type="http://schemas.openxmlformats.org/officeDocument/2006/relationships/image" Target="../media/image104.wmf"/><Relationship Id="rId5" Type="http://schemas.openxmlformats.org/officeDocument/2006/relationships/oleObject" Target="../embeddings/oleObject110.bin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101.wmf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112.bin"/><Relationship Id="rId14" Type="http://schemas.openxmlformats.org/officeDocument/2006/relationships/oleObject" Target="../embeddings/oleObject115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image" Target="../media/image83.jpeg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24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image" Target="../media/image109.jpeg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21.bin"/><Relationship Id="rId9" Type="http://schemas.openxmlformats.org/officeDocument/2006/relationships/image" Target="../media/image62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109.jpeg"/><Relationship Id="rId4" Type="http://schemas.openxmlformats.org/officeDocument/2006/relationships/image" Target="../media/image110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1.wmf"/><Relationship Id="rId5" Type="http://schemas.openxmlformats.org/officeDocument/2006/relationships/oleObject" Target="../embeddings/oleObject126.bin"/><Relationship Id="rId10" Type="http://schemas.openxmlformats.org/officeDocument/2006/relationships/image" Target="../media/image112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2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30.bin"/><Relationship Id="rId4" Type="http://schemas.openxmlformats.org/officeDocument/2006/relationships/image" Target="../media/image1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24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35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5" Type="http://schemas.openxmlformats.org/officeDocument/2006/relationships/image" Target="../media/image119.wmf"/><Relationship Id="rId10" Type="http://schemas.openxmlformats.org/officeDocument/2006/relationships/image" Target="../media/image62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39.bin"/><Relationship Id="rId14" Type="http://schemas.openxmlformats.org/officeDocument/2006/relationships/oleObject" Target="../embeddings/oleObject14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44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43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50.bin"/><Relationship Id="rId18" Type="http://schemas.openxmlformats.org/officeDocument/2006/relationships/oleObject" Target="../embeddings/oleObject153.bin"/><Relationship Id="rId26" Type="http://schemas.openxmlformats.org/officeDocument/2006/relationships/image" Target="../media/image129.wmf"/><Relationship Id="rId3" Type="http://schemas.openxmlformats.org/officeDocument/2006/relationships/oleObject" Target="../embeddings/oleObject145.bin"/><Relationship Id="rId21" Type="http://schemas.openxmlformats.org/officeDocument/2006/relationships/oleObject" Target="../embeddings/oleObject15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26.wmf"/><Relationship Id="rId17" Type="http://schemas.openxmlformats.org/officeDocument/2006/relationships/oleObject" Target="../embeddings/oleObject152.bin"/><Relationship Id="rId25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49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23" Type="http://schemas.openxmlformats.org/officeDocument/2006/relationships/oleObject" Target="../embeddings/oleObject157.bin"/><Relationship Id="rId10" Type="http://schemas.openxmlformats.org/officeDocument/2006/relationships/image" Target="../media/image125.wmf"/><Relationship Id="rId19" Type="http://schemas.openxmlformats.org/officeDocument/2006/relationships/oleObject" Target="../embeddings/oleObject154.bin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62.wmf"/><Relationship Id="rId22" Type="http://schemas.openxmlformats.org/officeDocument/2006/relationships/oleObject" Target="../embeddings/oleObject156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59.bin"/><Relationship Id="rId21" Type="http://schemas.openxmlformats.org/officeDocument/2006/relationships/image" Target="../media/image134.wmf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oleObject" Target="../embeddings/oleObject168.bin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63.bin"/><Relationship Id="rId24" Type="http://schemas.openxmlformats.org/officeDocument/2006/relationships/image" Target="../media/image135.wmf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23" Type="http://schemas.openxmlformats.org/officeDocument/2006/relationships/oleObject" Target="../embeddings/oleObject170.bin"/><Relationship Id="rId10" Type="http://schemas.openxmlformats.org/officeDocument/2006/relationships/image" Target="../media/image131.w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129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33.wmf"/><Relationship Id="rId22" Type="http://schemas.openxmlformats.org/officeDocument/2006/relationships/oleObject" Target="../embeddings/oleObject169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171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7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0" Type="http://schemas.openxmlformats.org/officeDocument/2006/relationships/image" Target="../media/image62.wmf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75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82.bin"/><Relationship Id="rId18" Type="http://schemas.openxmlformats.org/officeDocument/2006/relationships/oleObject" Target="../embeddings/oleObject185.bin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38.wmf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62.wmf"/><Relationship Id="rId19" Type="http://schemas.openxmlformats.org/officeDocument/2006/relationships/image" Target="../media/image24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20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13" Type="http://schemas.openxmlformats.org/officeDocument/2006/relationships/oleObject" Target="../embeddings/oleObject191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0" Type="http://schemas.openxmlformats.org/officeDocument/2006/relationships/image" Target="../media/image62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8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jpeg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jpeg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1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6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13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en-US" sz="3600" dirty="0" err="1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35062" y="4775200"/>
            <a:ext cx="3276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il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jedno će izvršiti ra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28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574642"/>
              </p:ext>
            </p:extLst>
          </p:nvPr>
        </p:nvGraphicFramePr>
        <p:xfrm>
          <a:off x="2725737" y="5308600"/>
          <a:ext cx="48942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99" name="Equation" r:id="rId3" imgW="2438280" imgH="393480" progId="Equation.3">
                  <p:embed/>
                </p:oleObj>
              </mc:Choice>
              <mc:Fallback>
                <p:oleObj name="Equation" r:id="rId3" imgW="243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7" y="5308600"/>
                        <a:ext cx="4894263" cy="787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OM11-P13-5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8800" y="2369820"/>
            <a:ext cx="5558409" cy="2125980"/>
          </a:xfrm>
          <a:prstGeom prst="rect">
            <a:avLst/>
          </a:prstGeom>
          <a:ln w="15875">
            <a:noFill/>
          </a:ln>
        </p:spPr>
      </p:pic>
      <p:pic>
        <p:nvPicPr>
          <p:cNvPr id="11" name="Picture 10" descr="OM11-P13-2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832991" y="304800"/>
            <a:ext cx="5558409" cy="1985391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624139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654038"/>
          </a:xfrm>
        </p:spPr>
        <p:txBody>
          <a:bodyPr>
            <a:no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rema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principu nezavisnosti opterećenj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možemo redosled sila promeniti i prvo posmatrati delovanje sile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u tački </a:t>
            </a:r>
            <a:r>
              <a:rPr lang="sr-Latn-C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koja će postepenim rastom nule (0) do pune vrednosti, pomeriti tačku </a:t>
            </a:r>
            <a:r>
              <a:rPr lang="sr-Latn-C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za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S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Usled delovanja sile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pomeriće se i tačka </a:t>
            </a:r>
            <a:r>
              <a:rPr lang="sr-Latn-C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za</a:t>
            </a:r>
            <a:r>
              <a:rPr lang="sr-Latn-C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S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en-US" sz="32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98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" y="3429000"/>
            <a:ext cx="32766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a pomeranju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S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sila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će pri porastu od nule do svoje pune vrednosti izvršiti ra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81200" y="2590800"/>
            <a:ext cx="51816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Slučaj grede na koju deluje samo sila S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</a:rPr>
              <a:t>j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149600" y="4648200"/>
          <a:ext cx="14271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23" name="Equation" r:id="rId3" imgW="711000" imgH="393480" progId="Equation.3">
                  <p:embed/>
                </p:oleObj>
              </mc:Choice>
              <mc:Fallback>
                <p:oleObj name="Equation" r:id="rId3" imgW="711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4648200"/>
                        <a:ext cx="14271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24400" y="4667071"/>
            <a:ext cx="3733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ji je, slično kao i u prethodnom slučaju, jednak površini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ougl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 descr="OM11-P13-7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6791" y="609600"/>
            <a:ext cx="5558409" cy="1985391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2030358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77838"/>
          </a:xfrm>
        </p:spPr>
        <p:txBody>
          <a:bodyPr>
            <a:no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Sada zamislimo da smo gredi dodali silu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koja će takođe rasti od nule (0) do svoje pune vrednosti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Sil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će  tačku </a:t>
            </a:r>
            <a:r>
              <a:rPr lang="sr-Latn-C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omeriti z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S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a tačku </a:t>
            </a:r>
            <a:r>
              <a:rPr lang="sr-Latn-C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za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S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Sila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će u svom punom iznosu, posle dodavanja sile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, nastaviti da vrši rad na pomeranju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S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818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371600" y="2750403"/>
            <a:ext cx="624840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Greda sa punom vrednošću sile S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 i dodatom silom S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 koja je porasla do svoje pune vrednosti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8200" y="3937000"/>
            <a:ext cx="3581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a pomeranju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S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sila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će sa svojom punom vrednošću izvršiti ra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199291"/>
              </p:ext>
            </p:extLst>
          </p:nvPr>
        </p:nvGraphicFramePr>
        <p:xfrm>
          <a:off x="3810000" y="4876800"/>
          <a:ext cx="11731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47" name="Equation" r:id="rId3" imgW="583920" imgH="241200" progId="Equation.3">
                  <p:embed/>
                </p:oleObj>
              </mc:Choice>
              <mc:Fallback>
                <p:oleObj name="Equation" r:id="rId3" imgW="5839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76800"/>
                        <a:ext cx="1173162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05400" y="4884003"/>
            <a:ext cx="3276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ji je jednak površini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ravougaonik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1" descr="OM12-P13-9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2600" y="580644"/>
            <a:ext cx="5564124" cy="2162556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36720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pic>
        <p:nvPicPr>
          <p:cNvPr id="3" name="Picture 2" descr="OM11-P13-7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6791" y="304800"/>
            <a:ext cx="5558409" cy="1985391"/>
          </a:xfrm>
          <a:prstGeom prst="rect">
            <a:avLst/>
          </a:prstGeom>
          <a:ln w="15875">
            <a:noFill/>
          </a:ln>
        </p:spPr>
      </p:pic>
      <p:pic>
        <p:nvPicPr>
          <p:cNvPr id="4" name="Picture 3" descr="OM12-P13-9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52600" y="2286000"/>
            <a:ext cx="5564124" cy="2162556"/>
          </a:xfrm>
          <a:prstGeom prst="rect">
            <a:avLst/>
          </a:prstGeom>
          <a:ln w="15875"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1401762" y="4622800"/>
            <a:ext cx="3276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ile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jedno će izvršiti ra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812365"/>
              </p:ext>
            </p:extLst>
          </p:nvPr>
        </p:nvGraphicFramePr>
        <p:xfrm>
          <a:off x="2954338" y="5156200"/>
          <a:ext cx="49704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7" name="Equation" r:id="rId5" imgW="2476440" imgH="393480" progId="Equation.3">
                  <p:embed/>
                </p:oleObj>
              </mc:Choice>
              <mc:Fallback>
                <p:oleObj name="Equation" r:id="rId5" imgW="2476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8" y="5156200"/>
                        <a:ext cx="4970462" cy="787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7931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922337" y="762000"/>
            <a:ext cx="3276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ile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jedno će izvršiti ra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421479"/>
              </p:ext>
            </p:extLst>
          </p:nvPr>
        </p:nvGraphicFramePr>
        <p:xfrm>
          <a:off x="2474913" y="1295400"/>
          <a:ext cx="49704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40" name="Equation" r:id="rId3" imgW="2476440" imgH="393480" progId="Equation.3">
                  <p:embed/>
                </p:oleObj>
              </mc:Choice>
              <mc:Fallback>
                <p:oleObj name="Equation" r:id="rId3" imgW="2476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1295400"/>
                        <a:ext cx="497046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930275" y="2521803"/>
            <a:ext cx="3276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il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jedno će izvršiti ra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58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465073"/>
              </p:ext>
            </p:extLst>
          </p:nvPr>
        </p:nvGraphicFramePr>
        <p:xfrm>
          <a:off x="2513013" y="3098800"/>
          <a:ext cx="48942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41" name="Equation" r:id="rId5" imgW="2438280" imgH="393480" progId="Equation.3">
                  <p:embed/>
                </p:oleObj>
              </mc:Choice>
              <mc:Fallback>
                <p:oleObj name="Equation" r:id="rId5" imgW="243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3098800"/>
                        <a:ext cx="489426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930275" y="4415135"/>
            <a:ext cx="56388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bog nezavisnosti od redosleda sled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700267"/>
              </p:ext>
            </p:extLst>
          </p:nvPr>
        </p:nvGraphicFramePr>
        <p:xfrm>
          <a:off x="5730875" y="4622800"/>
          <a:ext cx="2498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42" name="Equation" r:id="rId7" imgW="1244520" imgH="241200" progId="Equation.3">
                  <p:embed/>
                </p:oleObj>
              </mc:Choice>
              <mc:Fallback>
                <p:oleObj name="Equation" r:id="rId7" imgW="1244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4622800"/>
                        <a:ext cx="2498725" cy="4826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5992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484454"/>
              </p:ext>
            </p:extLst>
          </p:nvPr>
        </p:nvGraphicFramePr>
        <p:xfrm>
          <a:off x="914400" y="1096264"/>
          <a:ext cx="2498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0" name="Equation" r:id="rId3" imgW="1244520" imgH="241200" progId="Equation.3">
                  <p:embed/>
                </p:oleObj>
              </mc:Choice>
              <mc:Fallback>
                <p:oleObj name="Equation" r:id="rId3" imgW="1244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96264"/>
                        <a:ext cx="2498725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657600" y="1045464"/>
            <a:ext cx="3810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o predstavlja 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eti-Rejlijev teorem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 uzajamnosti radov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 descr="OM11-P13-10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" y="2112264"/>
            <a:ext cx="3545586" cy="3374136"/>
          </a:xfrm>
          <a:prstGeom prst="rect">
            <a:avLst/>
          </a:prstGeom>
          <a:ln w="15875">
            <a:noFill/>
          </a:ln>
        </p:spPr>
      </p:pic>
      <p:graphicFrame>
        <p:nvGraphicFramePr>
          <p:cNvPr id="376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82234"/>
              </p:ext>
            </p:extLst>
          </p:nvPr>
        </p:nvGraphicFramePr>
        <p:xfrm>
          <a:off x="4889500" y="2112264"/>
          <a:ext cx="32369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1" name="Equation" r:id="rId6" imgW="1612800" imgH="444240" progId="Equation.3">
                  <p:embed/>
                </p:oleObj>
              </mc:Choice>
              <mc:Fallback>
                <p:oleObj name="Equation" r:id="rId6" imgW="1612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112264"/>
                        <a:ext cx="3236913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76800" y="3179064"/>
            <a:ext cx="31242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o je proširenje 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eti-Rejlijev teorem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 uzajamnosti radova za sistem sil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Elbow Connector 2"/>
          <p:cNvCxnSpPr>
            <a:stCxn id="376834" idx="0"/>
            <a:endCxn id="6" idx="0"/>
          </p:cNvCxnSpPr>
          <p:nvPr/>
        </p:nvCxnSpPr>
        <p:spPr>
          <a:xfrm rot="5400000" flipH="1" flipV="1">
            <a:off x="3837781" y="-628555"/>
            <a:ext cx="50800" cy="3398838"/>
          </a:xfrm>
          <a:prstGeom prst="bentConnector3">
            <a:avLst>
              <a:gd name="adj1" fmla="val 5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>
            <a:stCxn id="9" idx="3"/>
            <a:endCxn id="376835" idx="3"/>
          </p:cNvCxnSpPr>
          <p:nvPr/>
        </p:nvCxnSpPr>
        <p:spPr>
          <a:xfrm flipV="1">
            <a:off x="8001000" y="2556764"/>
            <a:ext cx="125413" cy="1407130"/>
          </a:xfrm>
          <a:prstGeom prst="bentConnector3">
            <a:avLst>
              <a:gd name="adj1" fmla="val 282278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153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sz="3200" b="1" dirty="0" smtClean="0">
                <a:solidFill>
                  <a:schemeClr val="tx1"/>
                </a:solidFill>
                <a:cs typeface="Times New Roman" pitchFamily="18" charset="0"/>
              </a:rPr>
              <a:t>T</a:t>
            </a:r>
            <a:r>
              <a:rPr lang="sr-Latn-CS" sz="3200" b="1" dirty="0" smtClean="0">
                <a:solidFill>
                  <a:schemeClr val="tx1"/>
                </a:solidFill>
                <a:cs typeface="Times New Roman" pitchFamily="18" charset="0"/>
              </a:rPr>
              <a:t>eorem o uzajamnosti radova - Primer</a:t>
            </a:r>
            <a:endParaRPr lang="en-US" sz="32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33400" y="1447800"/>
            <a:ext cx="25146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risteći izraz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6898" name="Object 2"/>
          <p:cNvGraphicFramePr>
            <a:graphicFrameLocks noChangeAspect="1"/>
          </p:cNvGraphicFramePr>
          <p:nvPr/>
        </p:nvGraphicFramePr>
        <p:xfrm>
          <a:off x="2514600" y="1600200"/>
          <a:ext cx="48942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0" name="Equation" r:id="rId3" imgW="2438280" imgH="393480" progId="Equation.3">
                  <p:embed/>
                </p:oleObj>
              </mc:Choice>
              <mc:Fallback>
                <p:oleObj name="Equation" r:id="rId3" imgW="2438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00200"/>
                        <a:ext cx="4894262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3400" y="2743200"/>
            <a:ext cx="3429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rediti deformacijski rad sledeće gred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16" descr="OM11-P13-12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3766566"/>
            <a:ext cx="5472684" cy="1872234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959952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pic>
        <p:nvPicPr>
          <p:cNvPr id="3" name="Picture 2" descr="OM11-P13-1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0116" y="838200"/>
            <a:ext cx="5472684" cy="1872234"/>
          </a:xfrm>
          <a:prstGeom prst="rect">
            <a:avLst/>
          </a:prstGeom>
          <a:ln w="15875"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685800" y="304800"/>
            <a:ext cx="25146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+mj-lt"/>
                <a:cs typeface="Times New Roman" pitchFamily="18" charset="0"/>
              </a:rPr>
              <a:t>REŠENJE</a:t>
            </a:r>
            <a:endParaRPr lang="en-US" sz="2400" b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671388"/>
              </p:ext>
            </p:extLst>
          </p:nvPr>
        </p:nvGraphicFramePr>
        <p:xfrm>
          <a:off x="1897063" y="2895600"/>
          <a:ext cx="17827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47" name="Equation" r:id="rId4" imgW="888840" imgH="419040" progId="Equation.3">
                  <p:embed/>
                </p:oleObj>
              </mc:Choice>
              <mc:Fallback>
                <p:oleObj name="Equation" r:id="rId4" imgW="888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2895600"/>
                        <a:ext cx="1782763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461519"/>
              </p:ext>
            </p:extLst>
          </p:nvPr>
        </p:nvGraphicFramePr>
        <p:xfrm>
          <a:off x="4945063" y="2895600"/>
          <a:ext cx="20113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48" name="Equation" r:id="rId6" imgW="1002960" imgH="419040" progId="Equation.3">
                  <p:embed/>
                </p:oleObj>
              </mc:Choice>
              <mc:Fallback>
                <p:oleObj name="Equation" r:id="rId6" imgW="10029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2895600"/>
                        <a:ext cx="2011363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599598"/>
              </p:ext>
            </p:extLst>
          </p:nvPr>
        </p:nvGraphicFramePr>
        <p:xfrm>
          <a:off x="6777037" y="4165600"/>
          <a:ext cx="16811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49" name="Equation" r:id="rId8" imgW="838080" imgH="393480" progId="Equation.3">
                  <p:embed/>
                </p:oleObj>
              </mc:Choice>
              <mc:Fallback>
                <p:oleObj name="Equation" r:id="rId8" imgW="838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7037" y="4165600"/>
                        <a:ext cx="16811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145133"/>
              </p:ext>
            </p:extLst>
          </p:nvPr>
        </p:nvGraphicFramePr>
        <p:xfrm>
          <a:off x="1363663" y="4165600"/>
          <a:ext cx="49450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50" name="Equation" r:id="rId10" imgW="2463480" imgH="393480" progId="Equation.3">
                  <p:embed/>
                </p:oleObj>
              </mc:Choice>
              <mc:Fallback>
                <p:oleObj name="Equation" r:id="rId10" imgW="2463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4165600"/>
                        <a:ext cx="49450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Up Arrow 8"/>
          <p:cNvSpPr/>
          <p:nvPr/>
        </p:nvSpPr>
        <p:spPr>
          <a:xfrm rot="10800000">
            <a:off x="2735263" y="381000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 rot="10800000">
            <a:off x="4183064" y="3810001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Up Arrow 10"/>
          <p:cNvSpPr/>
          <p:nvPr/>
        </p:nvSpPr>
        <p:spPr>
          <a:xfrm rot="16200000" flipH="1">
            <a:off x="6469380" y="442722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99618"/>
              </p:ext>
            </p:extLst>
          </p:nvPr>
        </p:nvGraphicFramePr>
        <p:xfrm>
          <a:off x="1744663" y="49911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51" name="Equation" r:id="rId12" imgW="139639" imgH="203112" progId="Equation.3">
                  <p:embed/>
                </p:oleObj>
              </mc:Choice>
              <mc:Fallback>
                <p:oleObj name="Equation" r:id="rId12" imgW="139639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49911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88035"/>
              </p:ext>
            </p:extLst>
          </p:nvPr>
        </p:nvGraphicFramePr>
        <p:xfrm>
          <a:off x="1295400" y="5435600"/>
          <a:ext cx="50212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52" name="Equation" r:id="rId14" imgW="2501900" imgH="482600" progId="Equation.3">
                  <p:embed/>
                </p:oleObj>
              </mc:Choice>
              <mc:Fallback>
                <p:oleObj name="Equation" r:id="rId14" imgW="2501900" imgH="482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435600"/>
                        <a:ext cx="5021263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Up Arrow 13"/>
          <p:cNvSpPr/>
          <p:nvPr/>
        </p:nvSpPr>
        <p:spPr>
          <a:xfrm rot="16200000">
            <a:off x="4663123" y="3208021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Elbow Connector 15"/>
          <p:cNvCxnSpPr>
            <a:stCxn id="14" idx="0"/>
          </p:cNvCxnSpPr>
          <p:nvPr/>
        </p:nvCxnSpPr>
        <p:spPr>
          <a:xfrm rot="10800000" flipV="1">
            <a:off x="4251643" y="3345180"/>
            <a:ext cx="342900" cy="457199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50905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marL="0" indent="0"/>
            <a:r>
              <a:rPr lang="en-U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T</a:t>
            </a:r>
            <a: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eoremi o uzajamnosti</a:t>
            </a:r>
            <a:endParaRPr lang="en-US" sz="3200" b="1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8720"/>
            <a:ext cx="8229600" cy="484632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Dva su teorema o uzajamnosti koji se primenjuju pri rešavanju velikog broja problema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Otpornosti materijal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Teorije elastičnost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ito:</a:t>
            </a:r>
          </a:p>
          <a:p>
            <a:pPr lvl="1" algn="just"/>
            <a:r>
              <a:rPr lang="sr-Latn-CS" sz="3000" dirty="0" smtClean="0">
                <a:latin typeface="Times New Roman" pitchFamily="18" charset="0"/>
                <a:cs typeface="Times New Roman" pitchFamily="18" charset="0"/>
              </a:rPr>
              <a:t>Teorem o uzajamnosti radova i</a:t>
            </a:r>
          </a:p>
          <a:p>
            <a:pPr lvl="1" algn="just"/>
            <a:r>
              <a:rPr lang="sr-Latn-CS" sz="3000" dirty="0" smtClean="0">
                <a:latin typeface="Times New Roman" pitchFamily="18" charset="0"/>
                <a:cs typeface="Times New Roman" pitchFamily="18" charset="0"/>
              </a:rPr>
              <a:t>Teorem o uzajamnosti pomeranja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2193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337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033076"/>
              </p:ext>
            </p:extLst>
          </p:nvPr>
        </p:nvGraphicFramePr>
        <p:xfrm>
          <a:off x="1836737" y="2933700"/>
          <a:ext cx="50212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5" name="Equation" r:id="rId3" imgW="2501640" imgH="482400" progId="Equation.3">
                  <p:embed/>
                </p:oleObj>
              </mc:Choice>
              <mc:Fallback>
                <p:oleObj name="Equation" r:id="rId3" imgW="25016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7" y="2933700"/>
                        <a:ext cx="5021263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08040"/>
              </p:ext>
            </p:extLst>
          </p:nvPr>
        </p:nvGraphicFramePr>
        <p:xfrm>
          <a:off x="1798637" y="4343400"/>
          <a:ext cx="32877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6" name="Equation" r:id="rId5" imgW="1638000" imgH="419040" progId="Equation.3">
                  <p:embed/>
                </p:oleObj>
              </mc:Choice>
              <mc:Fallback>
                <p:oleObj name="Equation" r:id="rId5" imgW="1638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7" y="4343400"/>
                        <a:ext cx="3287713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822261"/>
              </p:ext>
            </p:extLst>
          </p:nvPr>
        </p:nvGraphicFramePr>
        <p:xfrm>
          <a:off x="2355849" y="39370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7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49" y="39370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OM11-P13-12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90116" y="838200"/>
            <a:ext cx="5472684" cy="1872234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2330429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marL="0" indent="0"/>
            <a:r>
              <a:rPr lang="en-US" sz="3200" b="1" dirty="0" smtClean="0">
                <a:solidFill>
                  <a:schemeClr val="tx1"/>
                </a:solidFill>
                <a:cs typeface="Times New Roman" pitchFamily="18" charset="0"/>
              </a:rPr>
              <a:t>T</a:t>
            </a:r>
            <a:r>
              <a:rPr lang="sr-Latn-CS" sz="3200" b="1" dirty="0" smtClean="0">
                <a:solidFill>
                  <a:schemeClr val="tx1"/>
                </a:solidFill>
                <a:cs typeface="Times New Roman" pitchFamily="18" charset="0"/>
              </a:rPr>
              <a:t>eorem o uzajamnosti pomeranja</a:t>
            </a:r>
            <a:endParaRPr lang="en-US" sz="3200" b="1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8720"/>
            <a:ext cx="8229600" cy="484632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Teorem o uzajamnosti pomeranj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može se na sličan način izvesti kao i 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teorem o uzajamnosti radov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S’ druge strane,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teorem o uzajamnosti pomeranj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može se posmatrati i kao poseban slučaj teorema o uzajamnosti radova kod kojeg su sile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imaju 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jedinične vrednost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svrhu izvođenja teorema o uzajamnosti pomeranja uvešćemo pojam </a:t>
            </a:r>
            <a:r>
              <a:rPr lang="sr-Latn-CS" sz="32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uticajnih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(Maksvelovih) </a:t>
            </a:r>
            <a:r>
              <a:rPr lang="sr-Latn-CS" sz="32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koeficijenata elastičnost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sr-Latn-CS" sz="32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ij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sr-Latn-C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878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21614" y="4122003"/>
            <a:ext cx="3240786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Uz izvođenje teorema o uzajamnosti pomeranja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495800" y="609600"/>
            <a:ext cx="4114800" cy="193899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ticajni koeficijent elastičnosti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j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edstavlja pomeranje proizvoljne tačke </a:t>
            </a:r>
            <a:r>
              <a:rPr lang="sr-Latn-C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 u pravcu delovanja sil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usled delovanja  jedinične sile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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=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95800" y="3101876"/>
            <a:ext cx="4114800" cy="230832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Važi i obrnuto - Uticajni koeficijent elastičnosti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i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edstavlja pomeranje proizvoljne tačke </a:t>
            </a:r>
            <a:r>
              <a:rPr lang="sr-Latn-C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 u pravcu delovanja sile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usled delovanja  jedinične sil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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 descr="OM11-P13-1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414" y="609600"/>
            <a:ext cx="3545586" cy="3531870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38555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495800" y="609600"/>
            <a:ext cx="3886200" cy="193899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majući u vidu šta 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uticajni koeficijenti elastičnosti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edstavljaju, za pomeranja na slici možemo napisati da iznose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1778" name="Object 2"/>
          <p:cNvGraphicFramePr>
            <a:graphicFrameLocks noChangeAspect="1"/>
          </p:cNvGraphicFramePr>
          <p:nvPr/>
        </p:nvGraphicFramePr>
        <p:xfrm>
          <a:off x="6858000" y="2316540"/>
          <a:ext cx="17065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38" name="Equation" r:id="rId3" imgW="850680" imgH="482400" progId="Equation.3">
                  <p:embed/>
                </p:oleObj>
              </mc:Choice>
              <mc:Fallback>
                <p:oleObj name="Equation" r:id="rId3" imgW="850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316540"/>
                        <a:ext cx="1706563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95800" y="2743200"/>
            <a:ext cx="2209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raz za teorem o uzajamnosti radova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1779" name="Object 3"/>
          <p:cNvGraphicFramePr>
            <a:graphicFrameLocks noChangeAspect="1"/>
          </p:cNvGraphicFramePr>
          <p:nvPr/>
        </p:nvGraphicFramePr>
        <p:xfrm>
          <a:off x="6096000" y="3733800"/>
          <a:ext cx="2495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39" name="Equation" r:id="rId5" imgW="1244520" imgH="241200" progId="Equation.3">
                  <p:embed/>
                </p:oleObj>
              </mc:Choice>
              <mc:Fallback>
                <p:oleObj name="Equation" r:id="rId5" imgW="1244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33800"/>
                        <a:ext cx="249555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Up Arrow 11"/>
          <p:cNvSpPr/>
          <p:nvPr/>
        </p:nvSpPr>
        <p:spPr>
          <a:xfrm rot="10800000">
            <a:off x="7711440" y="338334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1780" name="Object 4"/>
          <p:cNvGraphicFramePr>
            <a:graphicFrameLocks noChangeAspect="1"/>
          </p:cNvGraphicFramePr>
          <p:nvPr/>
        </p:nvGraphicFramePr>
        <p:xfrm>
          <a:off x="7162800" y="42672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40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672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1" name="Object 5"/>
          <p:cNvGraphicFramePr>
            <a:graphicFrameLocks noChangeAspect="1"/>
          </p:cNvGraphicFramePr>
          <p:nvPr/>
        </p:nvGraphicFramePr>
        <p:xfrm>
          <a:off x="6197600" y="4648200"/>
          <a:ext cx="22907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41" name="Equation" r:id="rId9" imgW="1143000" imgH="241200" progId="Equation.3">
                  <p:embed/>
                </p:oleObj>
              </mc:Choice>
              <mc:Fallback>
                <p:oleObj name="Equation" r:id="rId9" imgW="1143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648200"/>
                        <a:ext cx="2290763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7208837" y="51562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42" name="Equation" r:id="rId11" imgW="139680" imgH="203040" progId="Equation.3">
                  <p:embed/>
                </p:oleObj>
              </mc:Choice>
              <mc:Fallback>
                <p:oleObj name="Equation" r:id="rId11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837" y="51562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85800" y="4343400"/>
            <a:ext cx="48768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dnakost uticajnih koeficijenata predstavlj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teorem o uzajamnosti pomeranj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(poznat i kao 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Maksvelov teorem o uzajamnosti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1783" name="Object 7"/>
          <p:cNvGraphicFramePr>
            <a:graphicFrameLocks noChangeAspect="1"/>
          </p:cNvGraphicFramePr>
          <p:nvPr/>
        </p:nvGraphicFramePr>
        <p:xfrm>
          <a:off x="6781800" y="5562600"/>
          <a:ext cx="10953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43" name="Equation" r:id="rId12" imgW="545760" imgH="241200" progId="Equation.3">
                  <p:embed/>
                </p:oleObj>
              </mc:Choice>
              <mc:Fallback>
                <p:oleObj name="Equation" r:id="rId12" imgW="5457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562600"/>
                        <a:ext cx="1095375" cy="482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/>
          <p:nvPr/>
        </p:nvCxnSpPr>
        <p:spPr>
          <a:xfrm rot="10800000">
            <a:off x="5562600" y="5356829"/>
            <a:ext cx="1219200" cy="434370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 descr="OM11-P13-11.jpg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45414" y="609600"/>
            <a:ext cx="3545586" cy="3531870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3834794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2" grpId="0" animBg="1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62600"/>
          </a:xfrm>
        </p:spPr>
        <p:txBody>
          <a:bodyPr>
            <a:noAutofit/>
          </a:bodyPr>
          <a:lstStyle/>
          <a:p>
            <a:pPr algn="just"/>
            <a:r>
              <a:rPr lang="sr-Latn-CS" sz="3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U linearno elstičnom telu (konstrukciji), pomeranje proizvoljne tačke </a:t>
            </a:r>
            <a:r>
              <a:rPr lang="sr-Latn-C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3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u pravcu delovanja sile </a:t>
            </a:r>
            <a:r>
              <a:rPr lang="sr-Latn-C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3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3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, izazvano </a:t>
            </a:r>
            <a:r>
              <a:rPr lang="sr-Latn-CS" sz="3000" b="1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jediničnim koncentrisanim opterećenjem </a:t>
            </a:r>
            <a:r>
              <a:rPr lang="sr-Latn-CS" sz="3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(silom ili momentom) </a:t>
            </a:r>
            <a:r>
              <a:rPr lang="sr-Latn-CS" sz="3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</a:t>
            </a:r>
            <a:r>
              <a:rPr lang="sr-Latn-CS" sz="3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30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3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1</a:t>
            </a:r>
            <a:r>
              <a:rPr lang="sr-Latn-C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3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koje deluje u tački </a:t>
            </a:r>
            <a:r>
              <a:rPr lang="sr-Latn-CS" sz="3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3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, jednako je pomeranju tačke </a:t>
            </a:r>
            <a:r>
              <a:rPr lang="sr-Latn-CS" sz="3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3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u pravcu delovanja sile </a:t>
            </a:r>
            <a:r>
              <a:rPr lang="sr-Latn-CS" sz="3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30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3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, izazvanom jediničnim koncentrisanim opterećenjem </a:t>
            </a:r>
            <a:r>
              <a:rPr lang="sr-Latn-C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</a:t>
            </a:r>
            <a:r>
              <a:rPr lang="sr-Latn-C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3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1</a:t>
            </a:r>
            <a:r>
              <a:rPr lang="sr-Latn-CS" sz="3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koje deluje u tački </a:t>
            </a:r>
            <a:r>
              <a:rPr lang="sr-Latn-C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algn="just"/>
            <a:r>
              <a:rPr lang="sr-Latn-CS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Na osnovu ovoga, može se reći da </a:t>
            </a:r>
            <a:r>
              <a:rPr lang="sr-Latn-CS" sz="30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uticajni koeficijenti elastičnosti</a:t>
            </a:r>
            <a:r>
              <a:rPr lang="sr-Latn-CS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 imaju osobinu </a:t>
            </a:r>
            <a:r>
              <a:rPr lang="sr-Latn-CS" sz="3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simetričnosti</a:t>
            </a:r>
            <a:r>
              <a:rPr lang="sr-Latn-CS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en-US" sz="30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9625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533400"/>
            <a:ext cx="51816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rišćenjem uticajnih koeficijenata elastičnosti, pomeranj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proizvoljne tačke </a:t>
            </a:r>
            <a:r>
              <a:rPr lang="sr-Latn-C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izazvano delovanjem sil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...,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...,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iznosi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/>
        </p:nvGraphicFramePr>
        <p:xfrm>
          <a:off x="3214687" y="1879600"/>
          <a:ext cx="53197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57" name="Equation" r:id="rId3" imgW="2654280" imgH="241200" progId="Equation.3">
                  <p:embed/>
                </p:oleObj>
              </mc:Choice>
              <mc:Fallback>
                <p:oleObj name="Equation" r:id="rId3" imgW="2654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7" y="1879600"/>
                        <a:ext cx="5319713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7" name="Object 3"/>
          <p:cNvGraphicFramePr>
            <a:graphicFrameLocks noChangeAspect="1"/>
          </p:cNvGraphicFramePr>
          <p:nvPr/>
        </p:nvGraphicFramePr>
        <p:xfrm>
          <a:off x="3505200" y="243840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58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3840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/>
        </p:nvGraphicFramePr>
        <p:xfrm>
          <a:off x="3246437" y="2844800"/>
          <a:ext cx="17065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59" name="Equation" r:id="rId7" imgW="850680" imgH="444240" progId="Equation.3">
                  <p:embed/>
                </p:oleObj>
              </mc:Choice>
              <mc:Fallback>
                <p:oleObj name="Equation" r:id="rId7" imgW="8506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7" y="2844800"/>
                        <a:ext cx="1706563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217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sz="3200" b="1" dirty="0" smtClean="0">
                <a:solidFill>
                  <a:schemeClr val="tx1"/>
                </a:solidFill>
                <a:cs typeface="Times New Roman" pitchFamily="18" charset="0"/>
              </a:rPr>
              <a:t>T</a:t>
            </a:r>
            <a:r>
              <a:rPr lang="sr-Latn-CS" sz="3200" b="1" dirty="0" smtClean="0">
                <a:solidFill>
                  <a:schemeClr val="tx1"/>
                </a:solidFill>
                <a:cs typeface="Times New Roman" pitchFamily="18" charset="0"/>
              </a:rPr>
              <a:t>eorem o uzajamnosti pomeranja - Primer</a:t>
            </a:r>
            <a:endParaRPr lang="en-US" sz="32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33400" y="1447800"/>
            <a:ext cx="25146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risteći izraz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3400" y="2362200"/>
            <a:ext cx="3505200" cy="193899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okazati teorem o uzajamnosti pomeranja i odrediti uticajne koeficijente elastičnosti za 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sledeću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gredu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6900" name="Object 4"/>
          <p:cNvGraphicFramePr>
            <a:graphicFrameLocks noChangeAspect="1"/>
          </p:cNvGraphicFramePr>
          <p:nvPr/>
        </p:nvGraphicFramePr>
        <p:xfrm>
          <a:off x="2590800" y="1676400"/>
          <a:ext cx="24955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16" name="Equation" r:id="rId3" imgW="1244520" imgH="241200" progId="Equation.3">
                  <p:embed/>
                </p:oleObj>
              </mc:Choice>
              <mc:Fallback>
                <p:oleObj name="Equation" r:id="rId3" imgW="1244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76400"/>
                        <a:ext cx="249555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OM11-P13-12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18716" y="4452366"/>
            <a:ext cx="5472684" cy="1872234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90045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609600" y="304800"/>
            <a:ext cx="25146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+mj-lt"/>
                <a:cs typeface="Times New Roman" pitchFamily="18" charset="0"/>
              </a:rPr>
              <a:t>REŠENJE</a:t>
            </a:r>
            <a:endParaRPr lang="en-US" sz="2400" b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pic>
        <p:nvPicPr>
          <p:cNvPr id="4" name="Picture 3" descr="OM11-P13-1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8716" y="762000"/>
            <a:ext cx="5472684" cy="1872234"/>
          </a:xfrm>
          <a:prstGeom prst="rect">
            <a:avLst/>
          </a:prstGeom>
          <a:ln w="15875">
            <a:noFill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355351"/>
              </p:ext>
            </p:extLst>
          </p:nvPr>
        </p:nvGraphicFramePr>
        <p:xfrm>
          <a:off x="2965450" y="3124200"/>
          <a:ext cx="2520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88" name="Equation" r:id="rId4" imgW="1256755" imgH="215806" progId="Equation.3">
                  <p:embed/>
                </p:oleObj>
              </mc:Choice>
              <mc:Fallback>
                <p:oleObj name="Equation" r:id="rId4" imgW="1256755" imgH="215806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124200"/>
                        <a:ext cx="2520950" cy="431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439456"/>
              </p:ext>
            </p:extLst>
          </p:nvPr>
        </p:nvGraphicFramePr>
        <p:xfrm>
          <a:off x="457200" y="2895600"/>
          <a:ext cx="20621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89" name="Equation" r:id="rId6" imgW="1028520" imgH="419040" progId="Equation.DSMT4">
                  <p:embed/>
                </p:oleObj>
              </mc:Choice>
              <mc:Fallback>
                <p:oleObj name="Equation" r:id="rId6" imgW="102852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95600"/>
                        <a:ext cx="2062163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108770"/>
              </p:ext>
            </p:extLst>
          </p:nvPr>
        </p:nvGraphicFramePr>
        <p:xfrm>
          <a:off x="6015037" y="2895600"/>
          <a:ext cx="20621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0" name="Equation" r:id="rId8" imgW="1028520" imgH="419040" progId="Equation.DSMT4">
                  <p:embed/>
                </p:oleObj>
              </mc:Choice>
              <mc:Fallback>
                <p:oleObj name="Equation" r:id="rId8" imgW="1028520" imgH="4190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037" y="2895600"/>
                        <a:ext cx="2062163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Up Arrow 7"/>
          <p:cNvSpPr/>
          <p:nvPr/>
        </p:nvSpPr>
        <p:spPr>
          <a:xfrm rot="5400000">
            <a:off x="2689860" y="320802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 Arrow 8"/>
          <p:cNvSpPr/>
          <p:nvPr/>
        </p:nvSpPr>
        <p:spPr>
          <a:xfrm rot="16200000" flipH="1">
            <a:off x="5661660" y="320802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407443"/>
              </p:ext>
            </p:extLst>
          </p:nvPr>
        </p:nvGraphicFramePr>
        <p:xfrm>
          <a:off x="4062412" y="35814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1" name="Equation" r:id="rId10" imgW="139680" imgH="203040" progId="Equation.3">
                  <p:embed/>
                </p:oleObj>
              </mc:Choice>
              <mc:Fallback>
                <p:oleObj name="Equation" r:id="rId10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2" y="35814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31080"/>
              </p:ext>
            </p:extLst>
          </p:nvPr>
        </p:nvGraphicFramePr>
        <p:xfrm>
          <a:off x="2590800" y="3962400"/>
          <a:ext cx="3360738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2" name="Equation" r:id="rId12" imgW="1676160" imgH="482400" progId="Equation.3">
                  <p:embed/>
                </p:oleObj>
              </mc:Choice>
              <mc:Fallback>
                <p:oleObj name="Equation" r:id="rId12" imgW="1676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3360738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704256"/>
              </p:ext>
            </p:extLst>
          </p:nvPr>
        </p:nvGraphicFramePr>
        <p:xfrm>
          <a:off x="3048000" y="5334000"/>
          <a:ext cx="2419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3" name="Equation" r:id="rId14" imgW="1206360" imgH="419040" progId="Equation.3">
                  <p:embed/>
                </p:oleObj>
              </mc:Choice>
              <mc:Fallback>
                <p:oleObj name="Equation" r:id="rId14" imgW="12063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34000"/>
                        <a:ext cx="2419350" cy="8382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858373"/>
              </p:ext>
            </p:extLst>
          </p:nvPr>
        </p:nvGraphicFramePr>
        <p:xfrm>
          <a:off x="4038600" y="495300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4" name="Equation" r:id="rId16" imgW="139639" imgH="203112" progId="Equation.3">
                  <p:embed/>
                </p:oleObj>
              </mc:Choice>
              <mc:Fallback>
                <p:oleObj name="Equation" r:id="rId16" imgW="139639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95300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431280" y="4191000"/>
            <a:ext cx="2255520" cy="193899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im je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teorem o uzajamnosti pomeranj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za gredu na slici, </a:t>
            </a:r>
            <a:r>
              <a:rPr lang="sr-Latn-CS" sz="24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dokaza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8" name="Elbow Connector 17"/>
          <p:cNvCxnSpPr>
            <a:stCxn id="16" idx="2"/>
            <a:endCxn id="13" idx="2"/>
          </p:cNvCxnSpPr>
          <p:nvPr/>
        </p:nvCxnSpPr>
        <p:spPr>
          <a:xfrm rot="5400000">
            <a:off x="5887254" y="4500414"/>
            <a:ext cx="42208" cy="3301365"/>
          </a:xfrm>
          <a:prstGeom prst="bentConnector3">
            <a:avLst>
              <a:gd name="adj1" fmla="val 64160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3090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pic>
        <p:nvPicPr>
          <p:cNvPr id="3" name="Picture 2" descr="OM11-P13-1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516" y="377358"/>
            <a:ext cx="5472684" cy="1872234"/>
          </a:xfrm>
          <a:prstGeom prst="rect">
            <a:avLst/>
          </a:prstGeom>
          <a:ln w="15875"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6448425" y="304800"/>
            <a:ext cx="2009775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vedimo sada jedinične sile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604021"/>
              </p:ext>
            </p:extLst>
          </p:nvPr>
        </p:nvGraphicFramePr>
        <p:xfrm>
          <a:off x="6448425" y="1257300"/>
          <a:ext cx="1400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88" name="Equation" r:id="rId4" imgW="698400" imgH="457200" progId="Equation.3">
                  <p:embed/>
                </p:oleObj>
              </mc:Choice>
              <mc:Fallback>
                <p:oleObj name="Equation" r:id="rId4" imgW="698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5" y="1257300"/>
                        <a:ext cx="140017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389172"/>
              </p:ext>
            </p:extLst>
          </p:nvPr>
        </p:nvGraphicFramePr>
        <p:xfrm>
          <a:off x="6324600" y="2667000"/>
          <a:ext cx="201136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89" name="Equation" r:id="rId6" imgW="1002960" imgH="838080" progId="Equation.3">
                  <p:embed/>
                </p:oleObj>
              </mc:Choice>
              <mc:Fallback>
                <p:oleObj name="Equation" r:id="rId6" imgW="10029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67000"/>
                        <a:ext cx="2011363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0800000">
            <a:off x="7254240" y="228600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206506"/>
              </p:ext>
            </p:extLst>
          </p:nvPr>
        </p:nvGraphicFramePr>
        <p:xfrm>
          <a:off x="3170237" y="2667000"/>
          <a:ext cx="27003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90" name="Equation" r:id="rId8" imgW="1346040" imgH="838080" progId="Equation.DSMT4">
                  <p:embed/>
                </p:oleObj>
              </mc:Choice>
              <mc:Fallback>
                <p:oleObj name="Equation" r:id="rId8" imgW="1346040" imgH="838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7" y="2667000"/>
                        <a:ext cx="2700338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050933"/>
              </p:ext>
            </p:extLst>
          </p:nvPr>
        </p:nvGraphicFramePr>
        <p:xfrm>
          <a:off x="731837" y="3124200"/>
          <a:ext cx="19351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91" name="Equation" r:id="rId10" imgW="965160" imgH="457200" progId="Equation.3">
                  <p:embed/>
                </p:oleObj>
              </mc:Choice>
              <mc:Fallback>
                <p:oleObj name="Equation" r:id="rId10" imgW="965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" y="3124200"/>
                        <a:ext cx="1935163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Up Arrow 9"/>
          <p:cNvSpPr/>
          <p:nvPr/>
        </p:nvSpPr>
        <p:spPr>
          <a:xfrm rot="16200000">
            <a:off x="2842260" y="337566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Elbow Connector 11"/>
          <p:cNvCxnSpPr>
            <a:stCxn id="4" idx="3"/>
            <a:endCxn id="5" idx="3"/>
          </p:cNvCxnSpPr>
          <p:nvPr/>
        </p:nvCxnSpPr>
        <p:spPr>
          <a:xfrm flipH="1">
            <a:off x="7848600" y="720299"/>
            <a:ext cx="609600" cy="994201"/>
          </a:xfrm>
          <a:prstGeom prst="bentConnector3">
            <a:avLst>
              <a:gd name="adj1" fmla="val -375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103419"/>
              </p:ext>
            </p:extLst>
          </p:nvPr>
        </p:nvGraphicFramePr>
        <p:xfrm>
          <a:off x="5867400" y="34290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92" name="Equation" r:id="rId12" imgW="190417" imgH="152334" progId="Equation.3">
                  <p:embed/>
                </p:oleObj>
              </mc:Choice>
              <mc:Fallback>
                <p:oleObj name="Equation" r:id="rId12" imgW="190417" imgH="15233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290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088181"/>
              </p:ext>
            </p:extLst>
          </p:nvPr>
        </p:nvGraphicFramePr>
        <p:xfrm>
          <a:off x="685800" y="4495800"/>
          <a:ext cx="2393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93" name="Equation" r:id="rId14" imgW="1193760" imgH="419040" progId="Equation.3">
                  <p:embed/>
                </p:oleObj>
              </mc:Choice>
              <mc:Fallback>
                <p:oleObj name="Equation" r:id="rId14" imgW="11937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2393950" cy="838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442066"/>
              </p:ext>
            </p:extLst>
          </p:nvPr>
        </p:nvGraphicFramePr>
        <p:xfrm>
          <a:off x="1219200" y="40894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194" name="Equation" r:id="rId16" imgW="139680" imgH="203040" progId="Equation.3">
                  <p:embed/>
                </p:oleObj>
              </mc:Choice>
              <mc:Fallback>
                <p:oleObj name="Equation" r:id="rId16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894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00400" y="4495800"/>
            <a:ext cx="4343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im je dokazan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simetričnost </a:t>
            </a:r>
            <a:r>
              <a:rPr lang="sr-Latn-CS" sz="24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uticajnih koeficijenata elastičnosti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gredu na slici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Elbow Connector 18"/>
          <p:cNvCxnSpPr>
            <a:stCxn id="17" idx="2"/>
            <a:endCxn id="15" idx="2"/>
          </p:cNvCxnSpPr>
          <p:nvPr/>
        </p:nvCxnSpPr>
        <p:spPr>
          <a:xfrm rot="5400000" flipH="1">
            <a:off x="3446373" y="3770403"/>
            <a:ext cx="362129" cy="3489325"/>
          </a:xfrm>
          <a:prstGeom prst="bentConnector3">
            <a:avLst>
              <a:gd name="adj1" fmla="val -6312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198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10" grpId="0" animBg="1"/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marL="0" indent="0"/>
            <a:r>
              <a:rPr lang="sr-Latn-CS" sz="3200" b="1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Deformacijski rad i dopunski rad</a:t>
            </a:r>
            <a:endParaRPr lang="en-US" sz="3200" b="1" dirty="0" smtClean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8720"/>
            <a:ext cx="8229600" cy="216408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re svega, prisetimo se poznatih slučajeva opterećenja i poznatih izrazima kojima se definiše međusobna zavisnost sila i pomeranja njihovih napadnih tačaka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3420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925971"/>
              </p:ext>
            </p:extLst>
          </p:nvPr>
        </p:nvGraphicFramePr>
        <p:xfrm>
          <a:off x="7086600" y="4093865"/>
          <a:ext cx="13731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22" name="Equation" r:id="rId3" imgW="685800" imgH="393480" progId="Equation.3">
                  <p:embed/>
                </p:oleObj>
              </mc:Choice>
              <mc:Fallback>
                <p:oleObj name="Equation" r:id="rId3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093865"/>
                        <a:ext cx="1373188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OM11-P13-13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3890665"/>
            <a:ext cx="5997321" cy="1872234"/>
          </a:xfrm>
          <a:prstGeom prst="rect">
            <a:avLst/>
          </a:prstGeom>
          <a:ln w="15875">
            <a:noFill/>
          </a:ln>
        </p:spPr>
      </p:pic>
      <p:graphicFrame>
        <p:nvGraphicFramePr>
          <p:cNvPr id="3420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662126"/>
              </p:ext>
            </p:extLst>
          </p:nvPr>
        </p:nvGraphicFramePr>
        <p:xfrm>
          <a:off x="7086600" y="5008265"/>
          <a:ext cx="13731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23" name="Equation" r:id="rId6" imgW="685800" imgH="393480" progId="Equation.3">
                  <p:embed/>
                </p:oleObj>
              </mc:Choice>
              <mc:Fallback>
                <p:oleObj name="Equation" r:id="rId6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008265"/>
                        <a:ext cx="137318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47800" y="3886200"/>
            <a:ext cx="33528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i="1" dirty="0" err="1" smtClean="0">
                <a:latin typeface="Times New Roman" pitchFamily="18" charset="0"/>
                <a:cs typeface="Times New Roman" pitchFamily="18" charset="0"/>
              </a:rPr>
              <a:t>Aksijalno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 opterećen štap</a:t>
            </a:r>
            <a:endParaRPr 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882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marL="0" indent="0"/>
            <a:r>
              <a:rPr lang="en-US" sz="3200" b="1" dirty="0" smtClean="0">
                <a:solidFill>
                  <a:schemeClr val="tx1"/>
                </a:solidFill>
                <a:cs typeface="Times New Roman" pitchFamily="18" charset="0"/>
              </a:rPr>
              <a:t>T</a:t>
            </a:r>
            <a:r>
              <a:rPr lang="sr-Latn-CS" sz="3200" b="1" dirty="0" smtClean="0">
                <a:solidFill>
                  <a:schemeClr val="tx1"/>
                </a:solidFill>
                <a:cs typeface="Times New Roman" pitchFamily="18" charset="0"/>
              </a:rPr>
              <a:t>eorem o uzajamnosti radova</a:t>
            </a:r>
            <a:endParaRPr lang="en-US" sz="3200" b="1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8720"/>
            <a:ext cx="8229600" cy="484632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Naslovni teorem je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opšti teorem otpornosti materijal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i primenjuje se na sve sisteme opterećenja za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je se može primeniti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princip nezavisnosti opterećenj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(princip superpozicije)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Za primer uzmimo gredu opterećenu sa dve koncentrisane sile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265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647938"/>
              </p:ext>
            </p:extLst>
          </p:nvPr>
        </p:nvGraphicFramePr>
        <p:xfrm>
          <a:off x="7032624" y="457200"/>
          <a:ext cx="13985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66" name="Equation" r:id="rId3" imgW="698400" imgH="431640" progId="Equation.3">
                  <p:embed/>
                </p:oleObj>
              </mc:Choice>
              <mc:Fallback>
                <p:oleObj name="Equation" r:id="rId3" imgW="698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4" y="457200"/>
                        <a:ext cx="1398588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310916"/>
              </p:ext>
            </p:extLst>
          </p:nvPr>
        </p:nvGraphicFramePr>
        <p:xfrm>
          <a:off x="7032624" y="1447800"/>
          <a:ext cx="13985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67" name="Equation" r:id="rId5" imgW="698400" imgH="393480" progId="Equation.3">
                  <p:embed/>
                </p:oleObj>
              </mc:Choice>
              <mc:Fallback>
                <p:oleObj name="Equation" r:id="rId5" imgW="69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24" y="1447800"/>
                        <a:ext cx="139858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OM11-P13-14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1631" y="304800"/>
            <a:ext cx="5997321" cy="1872234"/>
          </a:xfrm>
          <a:prstGeom prst="rect">
            <a:avLst/>
          </a:prstGeom>
          <a:ln w="15875">
            <a:noFill/>
          </a:ln>
        </p:spPr>
      </p:pic>
      <p:pic>
        <p:nvPicPr>
          <p:cNvPr id="8" name="Picture 7" descr="OM11-P13-15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8812" y="2438400"/>
            <a:ext cx="5997321" cy="1872234"/>
          </a:xfrm>
          <a:prstGeom prst="rect">
            <a:avLst/>
          </a:prstGeom>
          <a:ln w="15875">
            <a:noFill/>
          </a:ln>
        </p:spPr>
      </p:pic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262038"/>
              </p:ext>
            </p:extLst>
          </p:nvPr>
        </p:nvGraphicFramePr>
        <p:xfrm>
          <a:off x="7059612" y="2590800"/>
          <a:ext cx="1398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68" name="Equation" r:id="rId9" imgW="698400" imgH="419040" progId="Equation.3">
                  <p:embed/>
                </p:oleObj>
              </mc:Choice>
              <mc:Fallback>
                <p:oleObj name="Equation" r:id="rId9" imgW="698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2" y="2590800"/>
                        <a:ext cx="1398588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237483"/>
              </p:ext>
            </p:extLst>
          </p:nvPr>
        </p:nvGraphicFramePr>
        <p:xfrm>
          <a:off x="7059612" y="3572142"/>
          <a:ext cx="13985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69" name="Equation" r:id="rId11" imgW="698400" imgH="393480" progId="Equation.3">
                  <p:embed/>
                </p:oleObj>
              </mc:Choice>
              <mc:Fallback>
                <p:oleObj name="Equation" r:id="rId11" imgW="69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9612" y="3572142"/>
                        <a:ext cx="139858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801812" y="376535"/>
            <a:ext cx="26670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Uvijanje štapa</a:t>
            </a:r>
            <a:endParaRPr 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54212" y="2590800"/>
            <a:ext cx="27432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Savijanje konzole</a:t>
            </a:r>
            <a:endParaRPr lang="en-US" sz="24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 descr="OM11-P13-16.jp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5800" y="4506489"/>
            <a:ext cx="5472684" cy="1872234"/>
          </a:xfrm>
          <a:prstGeom prst="rect">
            <a:avLst/>
          </a:prstGeom>
          <a:ln w="15875">
            <a:noFill/>
          </a:ln>
        </p:spPr>
      </p:pic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056289"/>
              </p:ext>
            </p:extLst>
          </p:nvPr>
        </p:nvGraphicFramePr>
        <p:xfrm>
          <a:off x="6983413" y="4699000"/>
          <a:ext cx="1474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70" name="Equation" r:id="rId14" imgW="736560" imgH="393480" progId="Equation.3">
                  <p:embed/>
                </p:oleObj>
              </mc:Choice>
              <mc:Fallback>
                <p:oleObj name="Equation" r:id="rId14" imgW="736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4699000"/>
                        <a:ext cx="147478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826157"/>
              </p:ext>
            </p:extLst>
          </p:nvPr>
        </p:nvGraphicFramePr>
        <p:xfrm>
          <a:off x="6983413" y="5613400"/>
          <a:ext cx="1474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171" name="Equation" r:id="rId16" imgW="736560" imgH="393480" progId="Equation.3">
                  <p:embed/>
                </p:oleObj>
              </mc:Choice>
              <mc:Fallback>
                <p:oleObj name="Equation" r:id="rId16" imgW="736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5613400"/>
                        <a:ext cx="147478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030413" y="4578224"/>
            <a:ext cx="23622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Savjanje grede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1594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62600"/>
          </a:xfrm>
        </p:spPr>
        <p:txBody>
          <a:bodyPr>
            <a:no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U svim navedenim slučajevima opterećenj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sreli smo se sa koncentrisanim opterećenjim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(silama ili momentima)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Zavisnost između sila i pomeranja njihovih napadnih tačaka i obrnuto, je linearn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U nekim slučajevima ova veza može biti i nelinearna. </a:t>
            </a:r>
            <a:endParaRPr lang="en-US" sz="32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3705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528935"/>
            <a:ext cx="539038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+mj-lt"/>
                <a:cs typeface="Times New Roman" pitchFamily="18" charset="0"/>
              </a:rPr>
              <a:t>PRIMER NELINEARNE ZAVISNOSTI</a:t>
            </a:r>
            <a:endParaRPr lang="en-US" sz="2400" b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pic>
        <p:nvPicPr>
          <p:cNvPr id="6" name="Picture 5" descr="OM11-P13-17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752600"/>
            <a:ext cx="5685282" cy="2167128"/>
          </a:xfrm>
          <a:prstGeom prst="rect">
            <a:avLst/>
          </a:prstGeom>
          <a:ln w="15875"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477012" y="1295400"/>
            <a:ext cx="6914388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rediti pomeranje srednjeg zgloba 2-</a:t>
            </a:r>
            <a:r>
              <a:rPr lang="sr-Latn-CS" sz="2400" dirty="0" err="1" smtClean="0">
                <a:latin typeface="Times New Roman" pitchFamily="18" charset="0"/>
                <a:cs typeface="Times New Roman" pitchFamily="18" charset="0"/>
              </a:rPr>
              <a:t>štapnog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sistem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5583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21336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+mj-lt"/>
                <a:cs typeface="Times New Roman" pitchFamily="18" charset="0"/>
              </a:rPr>
              <a:t>REŠENJE</a:t>
            </a:r>
            <a:endParaRPr lang="en-US" sz="2400" b="1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842665"/>
            <a:ext cx="22098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Plan pomeranj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3400" y="3124200"/>
            <a:ext cx="23622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Sile u štapovim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13" descr="OM11-P13-19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657600"/>
            <a:ext cx="3048381" cy="1813941"/>
          </a:xfrm>
          <a:prstGeom prst="rect">
            <a:avLst/>
          </a:prstGeom>
          <a:ln w="15875">
            <a:noFill/>
          </a:ln>
        </p:spPr>
      </p:pic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85299"/>
              </p:ext>
            </p:extLst>
          </p:nvPr>
        </p:nvGraphicFramePr>
        <p:xfrm>
          <a:off x="2362200" y="4572000"/>
          <a:ext cx="2160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2" name="Equation" r:id="rId4" imgW="1079280" imgH="419040" progId="Equation.3">
                  <p:embed/>
                </p:oleObj>
              </mc:Choice>
              <mc:Fallback>
                <p:oleObj name="Equation" r:id="rId4" imgW="1079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572000"/>
                        <a:ext cx="2160588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54478"/>
              </p:ext>
            </p:extLst>
          </p:nvPr>
        </p:nvGraphicFramePr>
        <p:xfrm>
          <a:off x="4978400" y="4597400"/>
          <a:ext cx="111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3" name="Equation" r:id="rId6" imgW="558720" imgH="393480" progId="Equation.DSMT4">
                  <p:embed/>
                </p:oleObj>
              </mc:Choice>
              <mc:Fallback>
                <p:oleObj name="Equation" r:id="rId6" imgW="5587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597400"/>
                        <a:ext cx="11176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150147"/>
              </p:ext>
            </p:extLst>
          </p:nvPr>
        </p:nvGraphicFramePr>
        <p:xfrm>
          <a:off x="6577012" y="4561606"/>
          <a:ext cx="19573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4" name="Equation" r:id="rId8" imgW="977760" imgH="419040" progId="Equation.DSMT4">
                  <p:embed/>
                </p:oleObj>
              </mc:Choice>
              <mc:Fallback>
                <p:oleObj name="Equation" r:id="rId8" imgW="97776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2" y="4561606"/>
                        <a:ext cx="1957388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Up Arrow 17"/>
          <p:cNvSpPr/>
          <p:nvPr/>
        </p:nvSpPr>
        <p:spPr>
          <a:xfrm rot="5400000">
            <a:off x="4671060" y="482346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416" y="533400"/>
            <a:ext cx="5454396" cy="2409444"/>
          </a:xfrm>
          <a:prstGeom prst="rect">
            <a:avLst/>
          </a:prstGeom>
        </p:spPr>
      </p:pic>
      <p:graphicFrame>
        <p:nvGraphicFramePr>
          <p:cNvPr id="348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067469"/>
              </p:ext>
            </p:extLst>
          </p:nvPr>
        </p:nvGraphicFramePr>
        <p:xfrm>
          <a:off x="5867400" y="2260600"/>
          <a:ext cx="2160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5" name="Equation" r:id="rId11" imgW="1079280" imgH="241200" progId="Equation.3">
                  <p:embed/>
                </p:oleObj>
              </mc:Choice>
              <mc:Fallback>
                <p:oleObj name="Equation" r:id="rId11" imgW="1079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260600"/>
                        <a:ext cx="2160588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279270"/>
              </p:ext>
            </p:extLst>
          </p:nvPr>
        </p:nvGraphicFramePr>
        <p:xfrm>
          <a:off x="6170613" y="48768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6" name="Equation" r:id="rId13" imgW="190440" imgH="152280" progId="Equation.3">
                  <p:embed/>
                </p:oleObj>
              </mc:Choice>
              <mc:Fallback>
                <p:oleObj name="Equation" r:id="rId13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0613" y="48768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614652"/>
              </p:ext>
            </p:extLst>
          </p:nvPr>
        </p:nvGraphicFramePr>
        <p:xfrm>
          <a:off x="6221412" y="3276600"/>
          <a:ext cx="23129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7" name="Equation" r:id="rId15" imgW="1155700" imgH="393700" progId="Equation.3">
                  <p:embed/>
                </p:oleObj>
              </mc:Choice>
              <mc:Fallback>
                <p:oleObj name="Equation" r:id="rId15" imgW="11557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1412" y="3276600"/>
                        <a:ext cx="2312988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Up Arrow 21"/>
          <p:cNvSpPr/>
          <p:nvPr/>
        </p:nvSpPr>
        <p:spPr>
          <a:xfrm rot="10800000">
            <a:off x="7025640" y="4221479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63064"/>
              </p:ext>
            </p:extLst>
          </p:nvPr>
        </p:nvGraphicFramePr>
        <p:xfrm>
          <a:off x="6934200" y="54102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8" name="Equation" r:id="rId17" imgW="139680" imgH="203040" progId="Equation.3">
                  <p:embed/>
                </p:oleObj>
              </mc:Choice>
              <mc:Fallback>
                <p:oleObj name="Equation" r:id="rId1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4102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838404"/>
              </p:ext>
            </p:extLst>
          </p:nvPr>
        </p:nvGraphicFramePr>
        <p:xfrm>
          <a:off x="4953000" y="55626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9" name="Equation" r:id="rId19" imgW="736600" imgH="419100" progId="Equation.3">
                  <p:embed/>
                </p:oleObj>
              </mc:Choice>
              <mc:Fallback>
                <p:oleObj name="Equation" r:id="rId19" imgW="7366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62600"/>
                        <a:ext cx="14732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699317"/>
              </p:ext>
            </p:extLst>
          </p:nvPr>
        </p:nvGraphicFramePr>
        <p:xfrm>
          <a:off x="6473825" y="58674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20" name="Equation" r:id="rId21" imgW="190440" imgH="152280" progId="Equation.DSMT4">
                  <p:embed/>
                </p:oleObj>
              </mc:Choice>
              <mc:Fallback>
                <p:oleObj name="Equation" r:id="rId21" imgW="190440" imgH="152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5" y="5867400"/>
                        <a:ext cx="3841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Elbow Connector 26"/>
          <p:cNvCxnSpPr>
            <a:stCxn id="24" idx="2"/>
            <a:endCxn id="25" idx="3"/>
          </p:cNvCxnSpPr>
          <p:nvPr/>
        </p:nvCxnSpPr>
        <p:spPr>
          <a:xfrm rot="5400000">
            <a:off x="6864747" y="5809853"/>
            <a:ext cx="203200" cy="216694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5339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8" grpId="0" animBg="1"/>
      <p:bldP spid="2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350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788064"/>
              </p:ext>
            </p:extLst>
          </p:nvPr>
        </p:nvGraphicFramePr>
        <p:xfrm>
          <a:off x="457200" y="2838271"/>
          <a:ext cx="2160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58" name="Equation" r:id="rId3" imgW="1079280" imgH="241200" progId="Equation.3">
                  <p:embed/>
                </p:oleObj>
              </mc:Choice>
              <mc:Fallback>
                <p:oleObj name="Equation" r:id="rId3" imgW="1079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38271"/>
                        <a:ext cx="2160588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192587"/>
              </p:ext>
            </p:extLst>
          </p:nvPr>
        </p:nvGraphicFramePr>
        <p:xfrm>
          <a:off x="3094038" y="2787471"/>
          <a:ext cx="33559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59" name="Equation" r:id="rId5" imgW="1676160" imgH="482400" progId="Equation.3">
                  <p:embed/>
                </p:oleObj>
              </mc:Choice>
              <mc:Fallback>
                <p:oleObj name="Equation" r:id="rId5" imgW="1676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787471"/>
                        <a:ext cx="3355975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29313"/>
              </p:ext>
            </p:extLst>
          </p:nvPr>
        </p:nvGraphicFramePr>
        <p:xfrm>
          <a:off x="2667000" y="2914471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0" name="Equation" r:id="rId7" imgW="190440" imgH="152280" progId="Equation.3">
                  <p:embed/>
                </p:oleObj>
              </mc:Choice>
              <mc:Fallback>
                <p:oleObj name="Equation" r:id="rId7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14471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890643"/>
              </p:ext>
            </p:extLst>
          </p:nvPr>
        </p:nvGraphicFramePr>
        <p:xfrm>
          <a:off x="1193800" y="407670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1" name="Equation" r:id="rId9" imgW="736560" imgH="419040" progId="Equation.3">
                  <p:embed/>
                </p:oleObj>
              </mc:Choice>
              <mc:Fallback>
                <p:oleObj name="Equation" r:id="rId9" imgW="736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4076700"/>
                        <a:ext cx="14732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Up Arrow 8"/>
          <p:cNvSpPr/>
          <p:nvPr/>
        </p:nvSpPr>
        <p:spPr>
          <a:xfrm rot="16200000" flipH="1" flipV="1">
            <a:off x="2811780" y="431292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02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663930"/>
              </p:ext>
            </p:extLst>
          </p:nvPr>
        </p:nvGraphicFramePr>
        <p:xfrm>
          <a:off x="3124200" y="4229100"/>
          <a:ext cx="12461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2" name="Equation" r:id="rId11" imgW="622080" imgH="203040" progId="Equation.3">
                  <p:embed/>
                </p:oleObj>
              </mc:Choice>
              <mc:Fallback>
                <p:oleObj name="Equation" r:id="rId11" imgW="622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229100"/>
                        <a:ext cx="1246188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945697"/>
              </p:ext>
            </p:extLst>
          </p:nvPr>
        </p:nvGraphicFramePr>
        <p:xfrm>
          <a:off x="3505200" y="38100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3" name="Equation" r:id="rId13" imgW="139680" imgH="203040" progId="Equation.3">
                  <p:embed/>
                </p:oleObj>
              </mc:Choice>
              <mc:Fallback>
                <p:oleObj name="Equation" r:id="rId13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100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372070"/>
              </p:ext>
            </p:extLst>
          </p:nvPr>
        </p:nvGraphicFramePr>
        <p:xfrm>
          <a:off x="4849813" y="4038600"/>
          <a:ext cx="13985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4" name="Equation" r:id="rId15" imgW="698400" imgH="393480" progId="Equation.3">
                  <p:embed/>
                </p:oleObj>
              </mc:Choice>
              <mc:Fallback>
                <p:oleObj name="Equation" r:id="rId15" imgW="69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4038600"/>
                        <a:ext cx="1398587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3968"/>
              </p:ext>
            </p:extLst>
          </p:nvPr>
        </p:nvGraphicFramePr>
        <p:xfrm>
          <a:off x="4418012" y="43053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5" name="Equation" r:id="rId17" imgW="190440" imgH="152280" progId="Equation.3">
                  <p:embed/>
                </p:oleObj>
              </mc:Choice>
              <mc:Fallback>
                <p:oleObj name="Equation" r:id="rId17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2" y="43053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265789"/>
              </p:ext>
            </p:extLst>
          </p:nvPr>
        </p:nvGraphicFramePr>
        <p:xfrm>
          <a:off x="4876800" y="5372100"/>
          <a:ext cx="1398588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6" name="Equation" r:id="rId18" imgW="698400" imgH="444240" progId="Equation.3">
                  <p:embed/>
                </p:oleObj>
              </mc:Choice>
              <mc:Fallback>
                <p:oleObj name="Equation" r:id="rId18" imgW="6984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372100"/>
                        <a:ext cx="1398588" cy="8890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004868"/>
              </p:ext>
            </p:extLst>
          </p:nvPr>
        </p:nvGraphicFramePr>
        <p:xfrm>
          <a:off x="5205413" y="496570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7" name="Equation" r:id="rId20" imgW="139680" imgH="203040" progId="Equation.3">
                  <p:embed/>
                </p:oleObj>
              </mc:Choice>
              <mc:Fallback>
                <p:oleObj name="Equation" r:id="rId20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496570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544733"/>
              </p:ext>
            </p:extLst>
          </p:nvPr>
        </p:nvGraphicFramePr>
        <p:xfrm>
          <a:off x="6691313" y="4076700"/>
          <a:ext cx="13731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8" name="Equation" r:id="rId21" imgW="685800" imgH="393480" progId="Equation.3">
                  <p:embed/>
                </p:oleObj>
              </mc:Choice>
              <mc:Fallback>
                <p:oleObj name="Equation" r:id="rId21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4076700"/>
                        <a:ext cx="1373187" cy="787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945610"/>
              </p:ext>
            </p:extLst>
          </p:nvPr>
        </p:nvGraphicFramePr>
        <p:xfrm>
          <a:off x="6246813" y="43053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69" name="Equation" r:id="rId23" imgW="190440" imgH="152280" progId="Equation.3">
                  <p:embed/>
                </p:oleObj>
              </mc:Choice>
              <mc:Fallback>
                <p:oleObj name="Equation" r:id="rId23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43053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553200" y="5295900"/>
            <a:ext cx="1981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o je primer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geometrijske nelinearnost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Elbow Connector 2"/>
          <p:cNvCxnSpPr>
            <a:stCxn id="19" idx="3"/>
            <a:endCxn id="350221" idx="3"/>
          </p:cNvCxnSpPr>
          <p:nvPr/>
        </p:nvCxnSpPr>
        <p:spPr>
          <a:xfrm flipH="1" flipV="1">
            <a:off x="8064500" y="4470400"/>
            <a:ext cx="469900" cy="1425665"/>
          </a:xfrm>
          <a:prstGeom prst="bentConnector3">
            <a:avLst>
              <a:gd name="adj1" fmla="val -4864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Picture 22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257556"/>
            <a:ext cx="5454396" cy="2409444"/>
          </a:xfrm>
          <a:prstGeom prst="rect">
            <a:avLst/>
          </a:prstGeom>
        </p:spPr>
      </p:pic>
      <p:cxnSp>
        <p:nvCxnSpPr>
          <p:cNvPr id="8" name="Elbow Connector 7"/>
          <p:cNvCxnSpPr>
            <a:stCxn id="19" idx="1"/>
            <a:endCxn id="350219" idx="3"/>
          </p:cNvCxnSpPr>
          <p:nvPr/>
        </p:nvCxnSpPr>
        <p:spPr>
          <a:xfrm rot="10800000">
            <a:off x="6275388" y="5816601"/>
            <a:ext cx="277812" cy="79465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6199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62600"/>
          </a:xfrm>
        </p:spPr>
        <p:txBody>
          <a:bodyPr>
            <a:no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U nekim slučajevima se može pojaviti i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fizička nelinearnost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(materijal se ponaša nelinearno elastično)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U bilo kojem slučaju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nelinearnost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govorimo o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nelinearnom elastičnom ponašanju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i međusobna zavisnost sile i pomeranje njene napadne tačke je </a:t>
            </a:r>
            <a:r>
              <a:rPr lang="sr-Latn-CS" sz="32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elinearn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en-US" sz="32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966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5" name="Picture 4" descr="OM11-P13-20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838186"/>
            <a:ext cx="4416552" cy="2414016"/>
          </a:xfrm>
          <a:prstGeom prst="rect">
            <a:avLst/>
          </a:prstGeom>
          <a:ln w="15875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609608" y="3124200"/>
            <a:ext cx="426720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Dijagramski prikaz nelinearnog ponašanja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86400" y="838200"/>
            <a:ext cx="2819400" cy="193899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Šrafirane površine na slici predstavljaju 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deformacijski rad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(levo) i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dopunski rad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(desno)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8656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marL="0" indent="0"/>
            <a:r>
              <a:rPr lang="sr-Latn-CS" sz="3200" b="1" dirty="0" smtClean="0">
                <a:solidFill>
                  <a:schemeClr val="tx1"/>
                </a:solidFill>
                <a:cs typeface="Times New Roman" pitchFamily="18" charset="0"/>
              </a:rPr>
              <a:t>Deformacijski rad</a:t>
            </a:r>
            <a:endParaRPr lang="en-US" sz="3200" b="1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8720"/>
            <a:ext cx="8229600" cy="406908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Zanemarivanjem kinetičke i toplotne energije, prihvatamo da se ukupan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rad spoljašnjih sil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retvara u 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potencijalnu energiju deformacije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deformacijski rad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riraštaj rada spoljašnjih sila, jednak priraštaju deformacijskog rada, za telo (konstrukciju) sa nelinearno elastičnim ponašanjem, dat je izrazom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352260" name="Object 4"/>
          <p:cNvGraphicFramePr>
            <a:graphicFrameLocks noChangeAspect="1"/>
          </p:cNvGraphicFramePr>
          <p:nvPr/>
        </p:nvGraphicFramePr>
        <p:xfrm>
          <a:off x="2362200" y="5029200"/>
          <a:ext cx="2466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08" name="Equation" r:id="rId3" imgW="1231560" imgH="228600" progId="Equation.3">
                  <p:embed/>
                </p:oleObj>
              </mc:Choice>
              <mc:Fallback>
                <p:oleObj name="Equation" r:id="rId3" imgW="1231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29200"/>
                        <a:ext cx="246697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9353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257800" y="2438400"/>
            <a:ext cx="2590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kupni deformacijski rad iznosiće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" name="Picture 5" descr="OM11-P13-20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710184"/>
            <a:ext cx="4416552" cy="2414016"/>
          </a:xfrm>
          <a:prstGeom prst="rect">
            <a:avLst/>
          </a:prstGeom>
          <a:ln w="15875">
            <a:noFill/>
          </a:ln>
        </p:spPr>
      </p:pic>
      <p:graphicFrame>
        <p:nvGraphicFramePr>
          <p:cNvPr id="354307" name="Object 3"/>
          <p:cNvGraphicFramePr>
            <a:graphicFrameLocks noChangeAspect="1"/>
          </p:cNvGraphicFramePr>
          <p:nvPr/>
        </p:nvGraphicFramePr>
        <p:xfrm>
          <a:off x="6553200" y="3352800"/>
          <a:ext cx="18827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66" name="Equation" r:id="rId4" imgW="939600" imgH="482400" progId="Equation.3">
                  <p:embed/>
                </p:oleObj>
              </mc:Choice>
              <mc:Fallback>
                <p:oleObj name="Equation" r:id="rId4" imgW="939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352800"/>
                        <a:ext cx="1882775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57800" y="685800"/>
            <a:ext cx="2590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iraštaj deformacijskog rad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4306" name="Object 2"/>
          <p:cNvGraphicFramePr>
            <a:graphicFrameLocks noChangeAspect="1"/>
          </p:cNvGraphicFramePr>
          <p:nvPr/>
        </p:nvGraphicFramePr>
        <p:xfrm>
          <a:off x="6400800" y="1600200"/>
          <a:ext cx="1831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67" name="Equation" r:id="rId6" imgW="914400" imgH="228600" progId="Equation.3">
                  <p:embed/>
                </p:oleObj>
              </mc:Choice>
              <mc:Fallback>
                <p:oleObj name="Equation" r:id="rId6" imgW="914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600200"/>
                        <a:ext cx="183197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743200" y="3810000"/>
            <a:ext cx="25908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Šrafirana površin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5340927" y="4031673"/>
            <a:ext cx="1205346" cy="0"/>
          </a:xfrm>
          <a:custGeom>
            <a:avLst/>
            <a:gdLst>
              <a:gd name="connsiteX0" fmla="*/ 0 w 1205346"/>
              <a:gd name="connsiteY0" fmla="*/ 0 h 0"/>
              <a:gd name="connsiteX1" fmla="*/ 1205346 w 1205346"/>
              <a:gd name="connsiteY1" fmla="*/ 0 h 0"/>
              <a:gd name="connsiteX2" fmla="*/ 1205346 w 1205346"/>
              <a:gd name="connsiteY2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05346">
                <a:moveTo>
                  <a:pt x="0" y="0"/>
                </a:moveTo>
                <a:lnTo>
                  <a:pt x="1205346" y="0"/>
                </a:lnTo>
                <a:lnTo>
                  <a:pt x="1205346" y="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 13"/>
          <p:cNvSpPr/>
          <p:nvPr/>
        </p:nvSpPr>
        <p:spPr>
          <a:xfrm>
            <a:off x="1704109" y="2223655"/>
            <a:ext cx="1039091" cy="1849581"/>
          </a:xfrm>
          <a:custGeom>
            <a:avLst/>
            <a:gdLst>
              <a:gd name="connsiteX0" fmla="*/ 1039091 w 1039091"/>
              <a:gd name="connsiteY0" fmla="*/ 1849581 h 1849581"/>
              <a:gd name="connsiteX1" fmla="*/ 581891 w 1039091"/>
              <a:gd name="connsiteY1" fmla="*/ 1849581 h 1849581"/>
              <a:gd name="connsiteX2" fmla="*/ 0 w 1039091"/>
              <a:gd name="connsiteY2" fmla="*/ 0 h 18495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39091" h="1849581">
                <a:moveTo>
                  <a:pt x="1039091" y="1849581"/>
                </a:moveTo>
                <a:lnTo>
                  <a:pt x="581891" y="1849581"/>
                </a:lnTo>
                <a:lnTo>
                  <a:pt x="0" y="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278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1" grpId="0" animBg="1"/>
      <p:bldP spid="12" grpId="0" animBg="1"/>
      <p:bldP spid="1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marL="0" indent="0"/>
            <a:r>
              <a:rPr lang="sr-Latn-CS" sz="3200" b="1" dirty="0" smtClean="0">
                <a:solidFill>
                  <a:schemeClr val="tx1"/>
                </a:solidFill>
                <a:cs typeface="Times New Roman" pitchFamily="18" charset="0"/>
              </a:rPr>
              <a:t>Dopunski rad</a:t>
            </a:r>
            <a:endParaRPr lang="en-US" sz="3200" b="1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8720"/>
            <a:ext cx="8229600" cy="224028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Za telo (konstrukciju) sa nelinearnim elastičnim ponašanjem i zavisnošću između pomeranja i sile, možemo definisati priraštaj tzv. dopunskog rad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9</a:t>
            </a:fld>
            <a:endParaRPr lang="en-US"/>
          </a:p>
        </p:txBody>
      </p:sp>
      <p:graphicFrame>
        <p:nvGraphicFramePr>
          <p:cNvPr id="355331" name="Object 3"/>
          <p:cNvGraphicFramePr>
            <a:graphicFrameLocks noChangeAspect="1"/>
          </p:cNvGraphicFramePr>
          <p:nvPr/>
        </p:nvGraphicFramePr>
        <p:xfrm>
          <a:off x="4191000" y="2971800"/>
          <a:ext cx="1806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56" name="Equation" r:id="rId3" imgW="901440" imgH="241200" progId="Equation.3">
                  <p:embed/>
                </p:oleObj>
              </mc:Choice>
              <mc:Fallback>
                <p:oleObj name="Equation" r:id="rId3" imgW="901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971800"/>
                        <a:ext cx="1806575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177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352801"/>
            <a:ext cx="8229600" cy="2773678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opštenja radi, tačke u kojima deluju dve sile pratićemo pod oznakama </a:t>
            </a:r>
            <a:r>
              <a:rPr lang="sr-Latn-C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sr-Latn-C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tom slučaju ćemo koncentrisane sile pratiti pod oznakama </a:t>
            </a:r>
            <a:r>
              <a:rPr lang="sr-Latn-C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32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32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sr-Latn-C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3200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6" descr="OM11-P13-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761990"/>
            <a:ext cx="5510403" cy="1851660"/>
          </a:xfrm>
          <a:prstGeom prst="rect">
            <a:avLst/>
          </a:prstGeom>
          <a:ln w="15875"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2438400" y="2590800"/>
            <a:ext cx="42672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Uz teorem o uzajamnosti radov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3948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5" name="Picture 4" descr="OM11-P13-20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710184"/>
            <a:ext cx="4416552" cy="2414016"/>
          </a:xfrm>
          <a:prstGeom prst="rect">
            <a:avLst/>
          </a:prstGeom>
          <a:ln w="15875"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5257800" y="2438400"/>
            <a:ext cx="2133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kupni dopunski rad iznosiće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6565900" y="3352800"/>
          <a:ext cx="18573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14" name="Equation" r:id="rId4" imgW="927000" imgH="482400" progId="Equation.3">
                  <p:embed/>
                </p:oleObj>
              </mc:Choice>
              <mc:Fallback>
                <p:oleObj name="Equation" r:id="rId4" imgW="927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3352800"/>
                        <a:ext cx="1857375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57800" y="762000"/>
            <a:ext cx="2057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iraštaj dopunskog rada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6354" name="Object 2"/>
          <p:cNvGraphicFramePr>
            <a:graphicFrameLocks noChangeAspect="1"/>
          </p:cNvGraphicFramePr>
          <p:nvPr/>
        </p:nvGraphicFramePr>
        <p:xfrm>
          <a:off x="6324600" y="1651000"/>
          <a:ext cx="18065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15" name="Equation" r:id="rId6" imgW="901440" imgH="241200" progId="Equation.3">
                  <p:embed/>
                </p:oleObj>
              </mc:Choice>
              <mc:Fallback>
                <p:oleObj name="Equation" r:id="rId6" imgW="9014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651000"/>
                        <a:ext cx="1806575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191000" y="3886200"/>
            <a:ext cx="1524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Šrafirana površin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3345873" y="1911927"/>
            <a:ext cx="852054" cy="2389909"/>
          </a:xfrm>
          <a:custGeom>
            <a:avLst/>
            <a:gdLst>
              <a:gd name="connsiteX0" fmla="*/ 0 w 852054"/>
              <a:gd name="connsiteY0" fmla="*/ 0 h 2389909"/>
              <a:gd name="connsiteX1" fmla="*/ 519545 w 852054"/>
              <a:gd name="connsiteY1" fmla="*/ 2389909 h 2389909"/>
              <a:gd name="connsiteX2" fmla="*/ 852054 w 852054"/>
              <a:gd name="connsiteY2" fmla="*/ 2389909 h 23899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52054" h="2389909">
                <a:moveTo>
                  <a:pt x="0" y="0"/>
                </a:moveTo>
                <a:lnTo>
                  <a:pt x="519545" y="2389909"/>
                </a:lnTo>
                <a:lnTo>
                  <a:pt x="852054" y="2389909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5715000" y="4114800"/>
            <a:ext cx="852055" cy="0"/>
          </a:xfrm>
          <a:custGeom>
            <a:avLst/>
            <a:gdLst>
              <a:gd name="connsiteX0" fmla="*/ 0 w 852055"/>
              <a:gd name="connsiteY0" fmla="*/ 0 h 0"/>
              <a:gd name="connsiteX1" fmla="*/ 852055 w 852055"/>
              <a:gd name="connsiteY1" fmla="*/ 0 h 0"/>
              <a:gd name="connsiteX2" fmla="*/ 852055 w 852055"/>
              <a:gd name="connsiteY2" fmla="*/ 0 h 0"/>
              <a:gd name="connsiteX3" fmla="*/ 852055 w 852055"/>
              <a:gd name="connsiteY3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52055">
                <a:moveTo>
                  <a:pt x="0" y="0"/>
                </a:moveTo>
                <a:lnTo>
                  <a:pt x="852055" y="0"/>
                </a:lnTo>
                <a:lnTo>
                  <a:pt x="852055" y="0"/>
                </a:lnTo>
                <a:lnTo>
                  <a:pt x="852055" y="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970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 animBg="1"/>
      <p:bldP spid="12" grpId="0" animBg="1"/>
      <p:bldP spid="1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5" name="Picture 4" descr="OM11-P13-20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710184"/>
            <a:ext cx="4416552" cy="2414016"/>
          </a:xfrm>
          <a:prstGeom prst="rect">
            <a:avLst/>
          </a:prstGeom>
          <a:ln w="15875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5181600" y="685800"/>
            <a:ext cx="3124200" cy="193899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Dopunski rad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ema jasan fizički smisao, ali je prema slici levo jasno, da zbir ova dva rada iznos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 descr="OM11-P13-21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1600" y="2919984"/>
            <a:ext cx="1951101" cy="2414016"/>
          </a:xfrm>
          <a:prstGeom prst="rect">
            <a:avLst/>
          </a:prstGeom>
          <a:ln w="15875">
            <a:noFill/>
          </a:ln>
        </p:spPr>
      </p:pic>
      <p:graphicFrame>
        <p:nvGraphicFramePr>
          <p:cNvPr id="357378" name="Object 2"/>
          <p:cNvGraphicFramePr>
            <a:graphicFrameLocks noChangeAspect="1"/>
          </p:cNvGraphicFramePr>
          <p:nvPr/>
        </p:nvGraphicFramePr>
        <p:xfrm>
          <a:off x="7010400" y="2362200"/>
          <a:ext cx="16525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04" name="Equation" r:id="rId5" imgW="825480" imgH="241200" progId="Equation.3">
                  <p:embed/>
                </p:oleObj>
              </mc:Choice>
              <mc:Fallback>
                <p:oleObj name="Equation" r:id="rId5" imgW="825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362200"/>
                        <a:ext cx="1652588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>
          <a:xfrm>
            <a:off x="4721352" y="4012692"/>
            <a:ext cx="457200" cy="22860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3" name="Down Arrow 2"/>
          <p:cNvSpPr/>
          <p:nvPr/>
        </p:nvSpPr>
        <p:spPr>
          <a:xfrm>
            <a:off x="2438400" y="2919984"/>
            <a:ext cx="228600" cy="432816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9" name="Elbow Connector 8"/>
          <p:cNvCxnSpPr>
            <a:stCxn id="3" idx="2"/>
            <a:endCxn id="2" idx="1"/>
          </p:cNvCxnSpPr>
          <p:nvPr/>
        </p:nvCxnSpPr>
        <p:spPr>
          <a:xfrm rot="16200000" flipH="1">
            <a:off x="3249930" y="2655570"/>
            <a:ext cx="774192" cy="2168652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493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 animBg="1"/>
      <p:bldP spid="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5" name="Picture 4" descr="OM11-P13-2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685800"/>
            <a:ext cx="1951101" cy="2414016"/>
          </a:xfrm>
          <a:prstGeom prst="rect">
            <a:avLst/>
          </a:prstGeom>
          <a:ln w="15875">
            <a:noFill/>
          </a:ln>
        </p:spPr>
      </p:pic>
      <p:pic>
        <p:nvPicPr>
          <p:cNvPr id="6" name="Picture 5" descr="OM11-P13-22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54499" y="685800"/>
            <a:ext cx="1951101" cy="2414016"/>
          </a:xfrm>
          <a:prstGeom prst="rect">
            <a:avLst/>
          </a:prstGeom>
          <a:ln w="15875"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1219200" y="3124200"/>
            <a:ext cx="6400800" cy="120032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Deformacijski i dpunski rad u slučaju nelinearnog (levo) i linearnog elastičnog ponašanja ponašanja tela (desno)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8825" y="4622800"/>
            <a:ext cx="6934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formacijsk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opunsk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rad su u slučaju linearnog elastičnog ponašanja jenaki i iznose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987818"/>
              </p:ext>
            </p:extLst>
          </p:nvPr>
        </p:nvGraphicFramePr>
        <p:xfrm>
          <a:off x="6092825" y="5156200"/>
          <a:ext cx="19843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28" name="Equation" r:id="rId5" imgW="990360" imgH="393480" progId="Equation.3">
                  <p:embed/>
                </p:oleObj>
              </mc:Choice>
              <mc:Fallback>
                <p:oleObj name="Equation" r:id="rId5" imgW="9903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5156200"/>
                        <a:ext cx="1984375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0842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73162"/>
          </a:xfrm>
        </p:spPr>
        <p:txBody>
          <a:bodyPr>
            <a:normAutofit/>
          </a:bodyPr>
          <a:lstStyle/>
          <a:p>
            <a:pPr marL="0" indent="0"/>
            <a:r>
              <a:rPr lang="sr-Latn-CS" sz="3200" b="1" dirty="0" smtClean="0">
                <a:solidFill>
                  <a:schemeClr val="tx1"/>
                </a:solidFill>
                <a:cs typeface="Times New Roman" pitchFamily="18" charset="0"/>
              </a:rPr>
              <a:t>Primena deformacijskog rada (Potencijalne energije deformacije)</a:t>
            </a:r>
            <a:endParaRPr lang="en-US" sz="3200" b="1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175260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osmatraćemo proizvoljno opterećen deo konstrukcije sastavljene od linijskih nosećih elemenata (štapova, greda)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8" name="Picture 7" descr="OM11-P13-2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3684" y="3253740"/>
            <a:ext cx="4128516" cy="2537460"/>
          </a:xfrm>
          <a:prstGeom prst="rect">
            <a:avLst/>
          </a:prstGeom>
          <a:ln w="15875"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1676400" y="5862935"/>
            <a:ext cx="504291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Proizvoljno opterećen deo konstrukcije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7200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876800" y="381000"/>
            <a:ext cx="28194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 deo konstrukcije deluju</a:t>
            </a:r>
            <a:r>
              <a:rPr lang="sr-Latn-CS" sz="2400" i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ncentrisan</a:t>
            </a:r>
            <a:r>
              <a:rPr lang="sr-Latn-RS" sz="24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opterećenja (sile ili momenti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04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120832"/>
              </p:ext>
            </p:extLst>
          </p:nvPr>
        </p:nvGraphicFramePr>
        <p:xfrm>
          <a:off x="6705600" y="1752600"/>
          <a:ext cx="18573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40" name="Equation" r:id="rId3" imgW="927000" imgH="228600" progId="Equation.3">
                  <p:embed/>
                </p:oleObj>
              </mc:Choice>
              <mc:Fallback>
                <p:oleObj name="Equation" r:id="rId3" imgW="927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752600"/>
                        <a:ext cx="185737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76800" y="2514600"/>
            <a:ext cx="1752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onašanje je nelinearno elastično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 descr="OM11-P13-24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06565" y="2362200"/>
            <a:ext cx="1651635" cy="2011680"/>
          </a:xfrm>
          <a:prstGeom prst="rect">
            <a:avLst/>
          </a:prstGeom>
          <a:ln w="15875"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762000" y="3048000"/>
            <a:ext cx="2209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eka je za svaku od sila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04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99207"/>
              </p:ext>
            </p:extLst>
          </p:nvPr>
        </p:nvGraphicFramePr>
        <p:xfrm>
          <a:off x="2489201" y="3626029"/>
          <a:ext cx="13477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41" name="Equation" r:id="rId6" imgW="672840" imgH="228600" progId="Equation.3">
                  <p:embed/>
                </p:oleObj>
              </mc:Choice>
              <mc:Fallback>
                <p:oleObj name="Equation" r:id="rId6" imgW="672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1" y="3626029"/>
                        <a:ext cx="1347787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OM11-P13-23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8754" y="228600"/>
            <a:ext cx="4128516" cy="2537460"/>
          </a:xfrm>
          <a:prstGeom prst="rect">
            <a:avLst/>
          </a:prstGeom>
          <a:ln w="15875">
            <a:noFill/>
          </a:ln>
        </p:spPr>
      </p:pic>
      <p:sp>
        <p:nvSpPr>
          <p:cNvPr id="12" name="TextBox 11"/>
          <p:cNvSpPr txBox="1"/>
          <p:nvPr/>
        </p:nvSpPr>
        <p:spPr>
          <a:xfrm>
            <a:off x="762000" y="4343400"/>
            <a:ext cx="5791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kupan deformacijski rad dela konstrukcije iznos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080289"/>
              </p:ext>
            </p:extLst>
          </p:nvPr>
        </p:nvGraphicFramePr>
        <p:xfrm>
          <a:off x="2590800" y="4953000"/>
          <a:ext cx="5060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42" name="Equation" r:id="rId9" imgW="2527200" imgH="228600" progId="Equation.3">
                  <p:embed/>
                </p:oleObj>
              </mc:Choice>
              <mc:Fallback>
                <p:oleObj name="Equation" r:id="rId9" imgW="252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50609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874927"/>
              </p:ext>
            </p:extLst>
          </p:nvPr>
        </p:nvGraphicFramePr>
        <p:xfrm>
          <a:off x="2992437" y="54610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43" name="Equation" r:id="rId11" imgW="139639" imgH="203112" progId="Equation.3">
                  <p:embed/>
                </p:oleObj>
              </mc:Choice>
              <mc:Fallback>
                <p:oleObj name="Equation" r:id="rId11" imgW="139639" imgH="20311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7" y="54610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420618"/>
              </p:ext>
            </p:extLst>
          </p:nvPr>
        </p:nvGraphicFramePr>
        <p:xfrm>
          <a:off x="2611437" y="5867400"/>
          <a:ext cx="3255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44" name="Equation" r:id="rId13" imgW="1625600" imgH="228600" progId="Equation.3">
                  <p:embed/>
                </p:oleObj>
              </mc:Choice>
              <mc:Fallback>
                <p:oleObj name="Equation" r:id="rId13" imgW="16256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7" y="5867400"/>
                        <a:ext cx="325596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50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  <p:bldP spid="1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477000" cy="193899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od pretpostavkom da jedino pomeranj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proizvoljne tačke </a:t>
            </a:r>
            <a:r>
              <a:rPr lang="sr-Latn-CS" sz="2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u kojoj deluje sil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, doživi promenu pomeranj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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u pravcu delovanj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sil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a sva ostala pomeranja ostanu nepromenjena, tj. imamo da je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24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165281"/>
              </p:ext>
            </p:extLst>
          </p:nvPr>
        </p:nvGraphicFramePr>
        <p:xfrm>
          <a:off x="2940050" y="2057400"/>
          <a:ext cx="5264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5" name="Equation" r:id="rId3" imgW="2628720" imgH="457200" progId="Equation.3">
                  <p:embed/>
                </p:oleObj>
              </mc:Choice>
              <mc:Fallback>
                <p:oleObj name="Equation" r:id="rId3" imgW="2628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057400"/>
                        <a:ext cx="526415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958008"/>
              </p:ext>
            </p:extLst>
          </p:nvPr>
        </p:nvGraphicFramePr>
        <p:xfrm>
          <a:off x="6983413" y="304800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6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3413" y="304800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39813" y="3276600"/>
            <a:ext cx="5715000" cy="4572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omen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ukupnog  </a:t>
            </a:r>
            <a:r>
              <a:rPr lang="sr-Latn-CS" sz="2400" b="1" dirty="0" err="1" smtClean="0">
                <a:latin typeface="Times New Roman" pitchFamily="18" charset="0"/>
                <a:cs typeface="Times New Roman" pitchFamily="18" charset="0"/>
              </a:rPr>
              <a:t>deformacijskog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 rad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2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604969"/>
              </p:ext>
            </p:extLst>
          </p:nvPr>
        </p:nvGraphicFramePr>
        <p:xfrm>
          <a:off x="6450013" y="3505200"/>
          <a:ext cx="14747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67" name="Equation" r:id="rId7" imgW="736560" imgH="228600" progId="Equation.3">
                  <p:embed/>
                </p:oleObj>
              </mc:Choice>
              <mc:Fallback>
                <p:oleObj name="Equation" r:id="rId7" imgW="73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3505200"/>
                        <a:ext cx="1474787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036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6</a:t>
            </a:fld>
            <a:endParaRPr lang="en-US"/>
          </a:p>
        </p:txBody>
      </p:sp>
      <p:graphicFrame>
        <p:nvGraphicFramePr>
          <p:cNvPr id="363525" name="Object 5"/>
          <p:cNvGraphicFramePr>
            <a:graphicFrameLocks noChangeAspect="1"/>
          </p:cNvGraphicFramePr>
          <p:nvPr/>
        </p:nvGraphicFramePr>
        <p:xfrm>
          <a:off x="630237" y="685800"/>
          <a:ext cx="3255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88" name="Equation" r:id="rId3" imgW="1625400" imgH="228600" progId="Equation.3">
                  <p:embed/>
                </p:oleObj>
              </mc:Choice>
              <mc:Fallback>
                <p:oleObj name="Equation" r:id="rId3" imgW="162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" y="685800"/>
                        <a:ext cx="325596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7" name="Object 7"/>
          <p:cNvGraphicFramePr>
            <a:graphicFrameLocks noChangeAspect="1"/>
          </p:cNvGraphicFramePr>
          <p:nvPr/>
        </p:nvGraphicFramePr>
        <p:xfrm>
          <a:off x="533400" y="1752600"/>
          <a:ext cx="218916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89" name="Equation" r:id="rId5" imgW="1091880" imgH="444240" progId="Equation.3">
                  <p:embed/>
                </p:oleObj>
              </mc:Choice>
              <mc:Fallback>
                <p:oleObj name="Equation" r:id="rId5" imgW="10918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2189163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1014413" y="127000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90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127000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0" name="Object 10"/>
          <p:cNvGraphicFramePr>
            <a:graphicFrameLocks noChangeAspect="1"/>
          </p:cNvGraphicFramePr>
          <p:nvPr/>
        </p:nvGraphicFramePr>
        <p:xfrm>
          <a:off x="3117850" y="1752600"/>
          <a:ext cx="5264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91" name="Equation" r:id="rId9" imgW="2628720" imgH="457200" progId="Equation.3">
                  <p:embed/>
                </p:oleObj>
              </mc:Choice>
              <mc:Fallback>
                <p:oleObj name="Equation" r:id="rId9" imgW="2628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850" y="1752600"/>
                        <a:ext cx="526415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Up Arrow 13"/>
          <p:cNvSpPr/>
          <p:nvPr/>
        </p:nvSpPr>
        <p:spPr>
          <a:xfrm rot="5400000" flipV="1">
            <a:off x="2842260" y="205740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3531" name="Object 11"/>
          <p:cNvGraphicFramePr>
            <a:graphicFrameLocks noChangeAspect="1"/>
          </p:cNvGraphicFramePr>
          <p:nvPr/>
        </p:nvGraphicFramePr>
        <p:xfrm>
          <a:off x="533400" y="3162300"/>
          <a:ext cx="17827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92" name="Equation" r:id="rId11" imgW="888840" imgH="431640" progId="Equation.3">
                  <p:embed/>
                </p:oleObj>
              </mc:Choice>
              <mc:Fallback>
                <p:oleObj name="Equation" r:id="rId11" imgW="888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62300"/>
                        <a:ext cx="1782763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2" name="Object 12"/>
          <p:cNvGraphicFramePr>
            <a:graphicFrameLocks noChangeAspect="1"/>
          </p:cNvGraphicFramePr>
          <p:nvPr/>
        </p:nvGraphicFramePr>
        <p:xfrm>
          <a:off x="1066800" y="274320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93" name="Equation" r:id="rId13" imgW="139680" imgH="203040" progId="Equation.3">
                  <p:embed/>
                </p:oleObj>
              </mc:Choice>
              <mc:Fallback>
                <p:oleObj name="Equation" r:id="rId13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320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3" name="Object 13"/>
          <p:cNvGraphicFramePr>
            <a:graphicFrameLocks noChangeAspect="1"/>
          </p:cNvGraphicFramePr>
          <p:nvPr/>
        </p:nvGraphicFramePr>
        <p:xfrm>
          <a:off x="533400" y="4114800"/>
          <a:ext cx="1474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94" name="Equation" r:id="rId14" imgW="736560" imgH="228600" progId="Equation.3">
                  <p:embed/>
                </p:oleObj>
              </mc:Choice>
              <mc:Fallback>
                <p:oleObj name="Equation" r:id="rId14" imgW="736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1474788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2362200" y="3124200"/>
            <a:ext cx="304800" cy="14478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3534" name="Object 14"/>
          <p:cNvGraphicFramePr>
            <a:graphicFrameLocks noChangeAspect="1"/>
          </p:cNvGraphicFramePr>
          <p:nvPr/>
        </p:nvGraphicFramePr>
        <p:xfrm>
          <a:off x="3217863" y="3479800"/>
          <a:ext cx="28019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95" name="Equation" r:id="rId16" imgW="1396800" imgH="431640" progId="Equation.3">
                  <p:embed/>
                </p:oleObj>
              </mc:Choice>
              <mc:Fallback>
                <p:oleObj name="Equation" r:id="rId16" imgW="1396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3479800"/>
                        <a:ext cx="2801937" cy="863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35" name="Object 15"/>
          <p:cNvGraphicFramePr>
            <a:graphicFrameLocks noChangeAspect="1"/>
          </p:cNvGraphicFramePr>
          <p:nvPr/>
        </p:nvGraphicFramePr>
        <p:xfrm>
          <a:off x="2743200" y="37338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96" name="Equation" r:id="rId18" imgW="190440" imgH="152280" progId="Equation.3">
                  <p:embed/>
                </p:oleObj>
              </mc:Choice>
              <mc:Fallback>
                <p:oleObj name="Equation" r:id="rId18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7338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200400" y="4572000"/>
            <a:ext cx="5486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o predstavlja </a:t>
            </a:r>
            <a:r>
              <a:rPr lang="sr-Latn-CS" sz="24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rvi Kastiljanov teorem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(ili Lagranžov il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L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agranž-Kastiljanov teorem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9394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21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62600"/>
          </a:xfrm>
        </p:spPr>
        <p:txBody>
          <a:bodyPr>
            <a:noAutofit/>
          </a:bodyPr>
          <a:lstStyle/>
          <a:p>
            <a:pPr algn="just"/>
            <a:r>
              <a:rPr lang="sr-Latn-CS" sz="30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Prvi kastiljanov teorem glasi: </a:t>
            </a:r>
            <a:r>
              <a:rPr lang="sr-Latn-CS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Ako se potencijalna </a:t>
            </a:r>
            <a:r>
              <a:rPr lang="sr-Latn-CS" sz="3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en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r>
              <a:rPr lang="sr-Latn-CS" sz="3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rgija</a:t>
            </a:r>
            <a:r>
              <a:rPr lang="sr-Latn-CS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 deformacije, </a:t>
            </a:r>
            <a:r>
              <a:rPr lang="sr-Latn-CS" sz="3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deformacijski</a:t>
            </a:r>
            <a:r>
              <a:rPr lang="sr-Latn-CS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 rad, akumuliran u elastičnoj konstrukciji, izrazi kao funkija pomeranja (linijskih ili ugaonih) </a:t>
            </a:r>
            <a:r>
              <a:rPr lang="sr-Latn-C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3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i=1,2,...,n)</a:t>
            </a:r>
            <a:r>
              <a:rPr lang="sr-Latn-CS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sr-Latn-C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onda je parcijalni izvod deformacijskog rada </a:t>
            </a:r>
            <a:r>
              <a:rPr lang="sr-Latn-CS" sz="3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sr-Latn-CS" sz="30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sr-Latn-C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po </a:t>
            </a:r>
            <a:r>
              <a:rPr lang="sr-Latn-C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-tom</a:t>
            </a:r>
            <a:r>
              <a:rPr lang="sr-Latn-CS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 pomeranju </a:t>
            </a:r>
            <a:r>
              <a:rPr lang="sr-Latn-C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-</a:t>
            </a:r>
            <a:r>
              <a:rPr lang="en-U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sr-Latn-C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r>
              <a:rPr lang="sr-Latn-CS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 tačke jednak odgovarajućem </a:t>
            </a:r>
            <a:r>
              <a:rPr lang="sr-Latn-C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-tom</a:t>
            </a:r>
            <a:r>
              <a:rPr lang="sr-Latn-CS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 koncentrisanom opterećenju (sili ili momentu) </a:t>
            </a:r>
            <a:r>
              <a:rPr lang="sr-Latn-CS" sz="3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sr-Latn-CS" sz="30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0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koje deluje u i-toj tački, a u smeru tog pomeranja.</a:t>
            </a:r>
          </a:p>
          <a:p>
            <a:pPr algn="just"/>
            <a:r>
              <a:rPr lang="sr-Latn-CS" sz="3000" b="1" dirty="0">
                <a:latin typeface="Times New Roman" pitchFamily="18" charset="0"/>
                <a:cs typeface="Times New Roman" pitchFamily="18" charset="0"/>
                <a:sym typeface="Symbol"/>
              </a:rPr>
              <a:t>Prvi </a:t>
            </a:r>
            <a:r>
              <a:rPr lang="sr-Latn-CS" sz="3000" b="1" dirty="0" err="1">
                <a:latin typeface="Times New Roman" pitchFamily="18" charset="0"/>
                <a:cs typeface="Times New Roman" pitchFamily="18" charset="0"/>
                <a:sym typeface="Symbol"/>
              </a:rPr>
              <a:t>kastiljanov</a:t>
            </a:r>
            <a:r>
              <a:rPr lang="sr-Latn-CS" sz="3000" b="1" dirty="0">
                <a:latin typeface="Times New Roman" pitchFamily="18" charset="0"/>
                <a:cs typeface="Times New Roman" pitchFamily="18" charset="0"/>
                <a:sym typeface="Symbol"/>
              </a:rPr>
              <a:t> teorem </a:t>
            </a:r>
            <a:r>
              <a:rPr lang="sr-Latn-CS" sz="3000" dirty="0">
                <a:latin typeface="Times New Roman" pitchFamily="18" charset="0"/>
                <a:cs typeface="Times New Roman" pitchFamily="18" charset="0"/>
                <a:sym typeface="Symbol"/>
              </a:rPr>
              <a:t>predstavlja osnovu za metod pomeranja</a:t>
            </a:r>
            <a:r>
              <a:rPr lang="sr-Latn-CS" sz="30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en-US" sz="3000" dirty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381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921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CS" sz="3200" b="1" smtClean="0">
                <a:solidFill>
                  <a:schemeClr val="tx1"/>
                </a:solidFill>
                <a:cs typeface="Times New Roman" pitchFamily="18" charset="0"/>
              </a:rPr>
              <a:t>Primena dopunskog rada</a:t>
            </a:r>
            <a:endParaRPr lang="en-US" sz="3200" b="1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82578"/>
              </p:ext>
            </p:extLst>
          </p:nvPr>
        </p:nvGraphicFramePr>
        <p:xfrm>
          <a:off x="4800600" y="1143000"/>
          <a:ext cx="13477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59" name="Equation" r:id="rId3" imgW="672808" imgH="228501" progId="Equation.3">
                  <p:embed/>
                </p:oleObj>
              </mc:Choice>
              <mc:Fallback>
                <p:oleObj name="Equation" r:id="rId3" imgW="672808" imgH="2285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143000"/>
                        <a:ext cx="1347788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883457"/>
              </p:ext>
            </p:extLst>
          </p:nvPr>
        </p:nvGraphicFramePr>
        <p:xfrm>
          <a:off x="6678612" y="1124092"/>
          <a:ext cx="13223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60" name="Equation" r:id="rId5" imgW="660400" imgH="228600" progId="Equation.3">
                  <p:embed/>
                </p:oleObj>
              </mc:Choice>
              <mc:Fallback>
                <p:oleObj name="Equation" r:id="rId5" imgW="6604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2" y="1124092"/>
                        <a:ext cx="1322388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00600" y="1974533"/>
            <a:ext cx="1828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onašanje je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elinearno elastično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 descr="OM11-P13-25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22745" y="1828800"/>
            <a:ext cx="2040255" cy="1745933"/>
          </a:xfrm>
          <a:prstGeom prst="rect">
            <a:avLst/>
          </a:prstGeom>
          <a:ln w="15875">
            <a:noFill/>
          </a:ln>
        </p:spPr>
      </p:pic>
      <p:pic>
        <p:nvPicPr>
          <p:cNvPr id="8" name="Picture 7" descr="OM11-P13-23.jp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9684" y="967740"/>
            <a:ext cx="4128516" cy="2537460"/>
          </a:xfrm>
          <a:prstGeom prst="rect">
            <a:avLst/>
          </a:prstGeom>
          <a:ln w="15875">
            <a:noFill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311690"/>
              </p:ext>
            </p:extLst>
          </p:nvPr>
        </p:nvGraphicFramePr>
        <p:xfrm>
          <a:off x="6246812" y="12192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61" name="Equation" r:id="rId9" imgW="190417" imgH="152334" progId="Equation.3">
                  <p:embed/>
                </p:oleObj>
              </mc:Choice>
              <mc:Fallback>
                <p:oleObj name="Equation" r:id="rId9" imgW="190417" imgH="15233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2" y="12192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28662" y="3797300"/>
            <a:ext cx="2743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Ukupan dopunski rad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nosi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962148"/>
              </p:ext>
            </p:extLst>
          </p:nvPr>
        </p:nvGraphicFramePr>
        <p:xfrm>
          <a:off x="2328862" y="4394200"/>
          <a:ext cx="50625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62" name="Equation" r:id="rId11" imgW="2527200" imgH="241200" progId="Equation.3">
                  <p:embed/>
                </p:oleObj>
              </mc:Choice>
              <mc:Fallback>
                <p:oleObj name="Equation" r:id="rId11" imgW="2527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2" y="4394200"/>
                        <a:ext cx="5062538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866623"/>
              </p:ext>
            </p:extLst>
          </p:nvPr>
        </p:nvGraphicFramePr>
        <p:xfrm>
          <a:off x="2336800" y="5308600"/>
          <a:ext cx="33067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63" name="Equation" r:id="rId13" imgW="1650960" imgH="241200" progId="Equation.3">
                  <p:embed/>
                </p:oleObj>
              </mc:Choice>
              <mc:Fallback>
                <p:oleObj name="Equation" r:id="rId13" imgW="1650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308600"/>
                        <a:ext cx="3306762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040324"/>
              </p:ext>
            </p:extLst>
          </p:nvPr>
        </p:nvGraphicFramePr>
        <p:xfrm>
          <a:off x="2743200" y="491490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64" name="Equation" r:id="rId15" imgW="139680" imgH="203040" progId="Equation.3">
                  <p:embed/>
                </p:oleObj>
              </mc:Choice>
              <mc:Fallback>
                <p:oleObj name="Equation" r:id="rId1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1490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9669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762000"/>
            <a:ext cx="27432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slučaj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6594" name="Object 2"/>
          <p:cNvGraphicFramePr>
            <a:graphicFrameLocks noChangeAspect="1"/>
          </p:cNvGraphicFramePr>
          <p:nvPr/>
        </p:nvGraphicFramePr>
        <p:xfrm>
          <a:off x="2133600" y="990600"/>
          <a:ext cx="5213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8" name="Equation" r:id="rId3" imgW="2603160" imgH="457200" progId="Equation.3">
                  <p:embed/>
                </p:oleObj>
              </mc:Choice>
              <mc:Fallback>
                <p:oleObj name="Equation" r:id="rId3" imgW="2603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990600"/>
                        <a:ext cx="521335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6412" y="2133600"/>
            <a:ext cx="2743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omena </a:t>
            </a:r>
            <a:r>
              <a:rPr lang="sr-Latn-CS" sz="2400" dirty="0" smtClean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ukupnog dopunskog rad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će iznosit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6595" name="Object 3"/>
          <p:cNvGraphicFramePr>
            <a:graphicFrameLocks noChangeAspect="1"/>
          </p:cNvGraphicFramePr>
          <p:nvPr/>
        </p:nvGraphicFramePr>
        <p:xfrm>
          <a:off x="2347913" y="3027363"/>
          <a:ext cx="1449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29" name="Equation" r:id="rId5" imgW="723600" imgH="241200" progId="Equation.3">
                  <p:embed/>
                </p:oleObj>
              </mc:Choice>
              <mc:Fallback>
                <p:oleObj name="Equation" r:id="rId5" imgW="723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3027363"/>
                        <a:ext cx="1449387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89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77838"/>
          </a:xfrm>
        </p:spPr>
        <p:txBody>
          <a:bodyPr>
            <a:no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rema principu nezavisnosti opterećenja posmatraćemo prvo delovanje sile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 u tački </a:t>
            </a:r>
            <a:r>
              <a:rPr lang="sr-Latn-C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, koja postepenim rastom </a:t>
            </a:r>
            <a:r>
              <a:rPr lang="sr-Latn-RS" sz="3200" dirty="0" smtClean="0">
                <a:latin typeface="Times New Roman" pitchFamily="18" charset="0"/>
                <a:cs typeface="Times New Roman" pitchFamily="18" charset="0"/>
              </a:rPr>
              <a:t>od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nule (0) do pune vrednosti, pomeri tačku </a:t>
            </a:r>
            <a:r>
              <a:rPr lang="sr-Latn-C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z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S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Usled delovanja sile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pomeriće se i tačka </a:t>
            </a:r>
            <a:r>
              <a:rPr lang="sr-Latn-C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za</a:t>
            </a:r>
            <a:r>
              <a:rPr lang="sr-Latn-C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S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en-US" sz="32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32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0</a:t>
            </a:fld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546100" y="1816100"/>
          <a:ext cx="21637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83" name="Equation" r:id="rId3" imgW="1079280" imgH="457200" progId="Equation.3">
                  <p:embed/>
                </p:oleObj>
              </mc:Choice>
              <mc:Fallback>
                <p:oleObj name="Equation" r:id="rId3" imgW="10792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1816100"/>
                        <a:ext cx="2163763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1014413" y="137160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84" name="Equation" r:id="rId5" imgW="139680" imgH="203040" progId="Equation.3">
                  <p:embed/>
                </p:oleObj>
              </mc:Choice>
              <mc:Fallback>
                <p:oleObj name="Equation" r:id="rId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137160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Up Arrow 10"/>
          <p:cNvSpPr/>
          <p:nvPr/>
        </p:nvSpPr>
        <p:spPr>
          <a:xfrm rot="5400000" flipV="1">
            <a:off x="2842260" y="213360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" y="3213100"/>
          <a:ext cx="17827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85" name="Equation" r:id="rId7" imgW="888840" imgH="457200" progId="Equation.3">
                  <p:embed/>
                </p:oleObj>
              </mc:Choice>
              <mc:Fallback>
                <p:oleObj name="Equation" r:id="rId7" imgW="888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13100"/>
                        <a:ext cx="1782763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066800" y="281940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86" name="Equation" r:id="rId9" imgW="139680" imgH="203040" progId="Equation.3">
                  <p:embed/>
                </p:oleObj>
              </mc:Choice>
              <mc:Fallback>
                <p:oleObj name="Equation" r:id="rId9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Brace 14"/>
          <p:cNvSpPr/>
          <p:nvPr/>
        </p:nvSpPr>
        <p:spPr>
          <a:xfrm>
            <a:off x="2362200" y="3200400"/>
            <a:ext cx="304800" cy="14478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3124200" y="3530600"/>
          <a:ext cx="29543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87" name="Equation" r:id="rId10" imgW="1473120" imgH="457200" progId="Equation.3">
                  <p:embed/>
                </p:oleObj>
              </mc:Choice>
              <mc:Fallback>
                <p:oleObj name="Equation" r:id="rId10" imgW="1473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530600"/>
                        <a:ext cx="2954338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2743200" y="38100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88" name="Equation" r:id="rId12" imgW="190440" imgH="152280" progId="Equation.3">
                  <p:embed/>
                </p:oleObj>
              </mc:Choice>
              <mc:Fallback>
                <p:oleObj name="Equation" r:id="rId12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100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124200" y="4590871"/>
            <a:ext cx="5181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o predstavlja </a:t>
            </a:r>
            <a:r>
              <a:rPr lang="en-US" sz="24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sr-Latn-CS" sz="24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roti-Engeserov teorem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ji važi za bilo kakvu elastičnu konstrukciju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7629" name="Object 13"/>
          <p:cNvGraphicFramePr>
            <a:graphicFrameLocks noChangeAspect="1"/>
          </p:cNvGraphicFramePr>
          <p:nvPr/>
        </p:nvGraphicFramePr>
        <p:xfrm>
          <a:off x="609600" y="736600"/>
          <a:ext cx="33067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89" name="Equation" r:id="rId14" imgW="1650960" imgH="241200" progId="Equation.3">
                  <p:embed/>
                </p:oleObj>
              </mc:Choice>
              <mc:Fallback>
                <p:oleObj name="Equation" r:id="rId14" imgW="1650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736600"/>
                        <a:ext cx="3306762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0" name="Object 14"/>
          <p:cNvGraphicFramePr>
            <a:graphicFrameLocks noChangeAspect="1"/>
          </p:cNvGraphicFramePr>
          <p:nvPr/>
        </p:nvGraphicFramePr>
        <p:xfrm>
          <a:off x="3200400" y="1828800"/>
          <a:ext cx="5213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90" name="Equation" r:id="rId16" imgW="2603160" imgH="457200" progId="Equation.3">
                  <p:embed/>
                </p:oleObj>
              </mc:Choice>
              <mc:Fallback>
                <p:oleObj name="Equation" r:id="rId16" imgW="2603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828800"/>
                        <a:ext cx="521335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31" name="Object 15"/>
          <p:cNvGraphicFramePr>
            <a:graphicFrameLocks noChangeAspect="1"/>
          </p:cNvGraphicFramePr>
          <p:nvPr/>
        </p:nvGraphicFramePr>
        <p:xfrm>
          <a:off x="533400" y="4318000"/>
          <a:ext cx="14493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91" name="Equation" r:id="rId18" imgW="723600" imgH="241200" progId="Equation.3">
                  <p:embed/>
                </p:oleObj>
              </mc:Choice>
              <mc:Fallback>
                <p:oleObj name="Equation" r:id="rId18" imgW="723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318000"/>
                        <a:ext cx="1449387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035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 animBg="1"/>
      <p:bldP spid="18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62600"/>
          </a:xfrm>
        </p:spPr>
        <p:txBody>
          <a:bodyPr>
            <a:noAutofit/>
          </a:bodyPr>
          <a:lstStyle/>
          <a:p>
            <a:pPr algn="just"/>
            <a:r>
              <a:rPr lang="sr-Latn-CS" sz="3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Groti-Engeserov teorem glasi: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Ako se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dopunski rad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*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izrazi ka funkcija koncentrisanih opterećenja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i=1,2,...,n)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onda je parcijalni izvod tog rada po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-tom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koncentrisanom opterećenju (sili ili momentu) koje deluje u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-toj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tački, jednak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-tom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pomeranju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u pravcu i smeru sile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koja u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-toj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tački deluje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Ovaj teorem predstavlja osnovu za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metod sil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en-US" sz="32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022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1676400"/>
          </a:xfrm>
        </p:spPr>
        <p:txBody>
          <a:bodyPr>
            <a:no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Ako je u pitanju linearno elastično ponašanje konstrukcije onda su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opunsk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i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eformacjsk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ad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jednaki</a:t>
            </a:r>
            <a:endParaRPr lang="en-US" sz="32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7" name="Picture 6" descr="OM11-P13-2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157984"/>
            <a:ext cx="1951101" cy="2414016"/>
          </a:xfrm>
          <a:prstGeom prst="rect">
            <a:avLst/>
          </a:prstGeom>
          <a:ln w="15875">
            <a:noFill/>
          </a:ln>
        </p:spPr>
      </p:pic>
      <p:graphicFrame>
        <p:nvGraphicFramePr>
          <p:cNvPr id="368642" name="Object 2"/>
          <p:cNvGraphicFramePr>
            <a:graphicFrameLocks noChangeAspect="1"/>
          </p:cNvGraphicFramePr>
          <p:nvPr/>
        </p:nvGraphicFramePr>
        <p:xfrm>
          <a:off x="2971800" y="2133600"/>
          <a:ext cx="10429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09" name="Equation" r:id="rId4" imgW="520560" imgH="241200" progId="Equation.3">
                  <p:embed/>
                </p:oleObj>
              </mc:Choice>
              <mc:Fallback>
                <p:oleObj name="Equation" r:id="rId4" imgW="520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33600"/>
                        <a:ext cx="1042988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3" name="Object 3"/>
          <p:cNvGraphicFramePr>
            <a:graphicFrameLocks noChangeAspect="1"/>
          </p:cNvGraphicFramePr>
          <p:nvPr/>
        </p:nvGraphicFramePr>
        <p:xfrm>
          <a:off x="2971800" y="3200400"/>
          <a:ext cx="3590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0" name="Equation" r:id="rId6" imgW="1790640" imgH="457200" progId="Equation.3">
                  <p:embed/>
                </p:oleObj>
              </mc:Choice>
              <mc:Fallback>
                <p:oleObj name="Equation" r:id="rId6" imgW="1790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200400"/>
                        <a:ext cx="3590925" cy="9144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4" name="Object 4"/>
          <p:cNvGraphicFramePr>
            <a:graphicFrameLocks noChangeAspect="1"/>
          </p:cNvGraphicFramePr>
          <p:nvPr/>
        </p:nvGraphicFramePr>
        <p:xfrm>
          <a:off x="3352800" y="2743200"/>
          <a:ext cx="28098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11" name="Equation" r:id="rId8" imgW="139680" imgH="203040" progId="Equation.3">
                  <p:embed/>
                </p:oleObj>
              </mc:Choice>
              <mc:Fallback>
                <p:oleObj name="Equation" r:id="rId8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743200"/>
                        <a:ext cx="280987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71800" y="4419600"/>
            <a:ext cx="5181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o predstavlja </a:t>
            </a:r>
            <a:r>
              <a:rPr lang="sr-Latn-CS" sz="24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Drugi Kastiljanov teorem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ji važi samo za 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linearno elastičnu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konstrukciju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624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62600"/>
          </a:xfrm>
        </p:spPr>
        <p:txBody>
          <a:bodyPr>
            <a:noAutofit/>
          </a:bodyPr>
          <a:lstStyle/>
          <a:p>
            <a:pPr algn="just"/>
            <a:r>
              <a:rPr lang="sr-Latn-CS" sz="32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Drugi Kastiljanov teorem glasi: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Ako se u linearno elastičnoj konstrukciji deformacijski rad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izrazi kao funkcija sila, koje deluju na konstrukciju, onda je parcijalni izvod tog rada po i-tom koncentrisanom opterećenju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koje deluje u i-toj tački, jednak i-tom pomeranju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, a u smeru delovanja tog opterećenja. </a:t>
            </a:r>
            <a:endParaRPr lang="en-US" sz="32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028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654040"/>
          </a:xfrm>
        </p:spPr>
        <p:txBody>
          <a:bodyPr>
            <a:normAutofit/>
          </a:bodyPr>
          <a:lstStyle/>
          <a:p>
            <a:pPr algn="just"/>
            <a:r>
              <a:rPr lang="sr-Latn-CS" sz="3000" dirty="0" smtClean="0">
                <a:latin typeface="Times New Roman" pitchFamily="18" charset="0"/>
                <a:cs typeface="Times New Roman" pitchFamily="18" charset="0"/>
              </a:rPr>
              <a:t>U slučaju linearno elastičnog ponašanja konstrukcije moguće je primeniti oba Kastiljanova teorema.</a:t>
            </a:r>
          </a:p>
          <a:p>
            <a:pPr algn="just"/>
            <a:r>
              <a:rPr lang="sr-Latn-CS" sz="3000" dirty="0" smtClean="0">
                <a:latin typeface="Times New Roman" pitchFamily="18" charset="0"/>
                <a:cs typeface="Times New Roman" pitchFamily="18" charset="0"/>
              </a:rPr>
              <a:t>Jedan način izvođenja ovih teorema već je izložen.</a:t>
            </a:r>
          </a:p>
          <a:p>
            <a:pPr algn="just"/>
            <a:r>
              <a:rPr lang="sr-Latn-CS" sz="3000" dirty="0" smtClean="0">
                <a:latin typeface="Times New Roman" pitchFamily="18" charset="0"/>
                <a:cs typeface="Times New Roman" pitchFamily="18" charset="0"/>
              </a:rPr>
              <a:t>Sada ćemo oba </a:t>
            </a:r>
            <a:r>
              <a:rPr lang="sr-Latn-CS" sz="3000" b="1" dirty="0" smtClean="0">
                <a:latin typeface="Times New Roman" pitchFamily="18" charset="0"/>
                <a:cs typeface="Times New Roman" pitchFamily="18" charset="0"/>
              </a:rPr>
              <a:t>Kastiljanova teorema</a:t>
            </a:r>
            <a:r>
              <a:rPr lang="sr-Latn-CS" sz="3000" dirty="0" smtClean="0">
                <a:latin typeface="Times New Roman" pitchFamily="18" charset="0"/>
                <a:cs typeface="Times New Roman" pitchFamily="18" charset="0"/>
              </a:rPr>
              <a:t> izvesti na jedan drugi način.</a:t>
            </a:r>
          </a:p>
          <a:p>
            <a:pPr algn="just"/>
            <a:r>
              <a:rPr lang="sr-Latn-CS" sz="3000" dirty="0" smtClean="0">
                <a:latin typeface="Times New Roman" pitchFamily="18" charset="0"/>
                <a:cs typeface="Times New Roman" pitchFamily="18" charset="0"/>
              </a:rPr>
              <a:t>U svrhu izvođenja </a:t>
            </a:r>
            <a:r>
              <a:rPr lang="sr-Latn-CS" sz="3000" b="1" dirty="0" smtClean="0">
                <a:latin typeface="Times New Roman" pitchFamily="18" charset="0"/>
                <a:cs typeface="Times New Roman" pitchFamily="18" charset="0"/>
              </a:rPr>
              <a:t>drugog Kastiljanovog teorema </a:t>
            </a:r>
            <a:r>
              <a:rPr lang="sr-Latn-CS" sz="3000" dirty="0" smtClean="0">
                <a:latin typeface="Times New Roman" pitchFamily="18" charset="0"/>
                <a:cs typeface="Times New Roman" pitchFamily="18" charset="0"/>
              </a:rPr>
              <a:t>posmatraćemo prostu gredu opterećenu sa tri (3) koncentrisane sile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766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3276600"/>
            <a:ext cx="7315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sled sila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(i=1,2,3) 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staju pomeranja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F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) (i,j=1,2,3) 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 koja vrede izrazi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 descr="OM11-P14-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381000"/>
            <a:ext cx="5513832" cy="1851660"/>
          </a:xfrm>
          <a:prstGeom prst="rect">
            <a:avLst/>
          </a:prstGeom>
          <a:ln w="15875"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838200" y="2232660"/>
            <a:ext cx="56388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Uz izvođenje drugog Kastiljanovog teorema  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6359" name="Object 7"/>
          <p:cNvGraphicFramePr>
            <a:graphicFrameLocks noChangeAspect="1"/>
          </p:cNvGraphicFramePr>
          <p:nvPr/>
        </p:nvGraphicFramePr>
        <p:xfrm>
          <a:off x="914400" y="4419600"/>
          <a:ext cx="35131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33" name="Equation" r:id="rId4" imgW="1752480" imgH="685800" progId="Equation.3">
                  <p:embed/>
                </p:oleObj>
              </mc:Choice>
              <mc:Fallback>
                <p:oleObj name="Equation" r:id="rId4" imgW="17524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419600"/>
                        <a:ext cx="3513138" cy="137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0" name="Object 8"/>
          <p:cNvGraphicFramePr>
            <a:graphicFrameLocks noChangeAspect="1"/>
          </p:cNvGraphicFramePr>
          <p:nvPr/>
        </p:nvGraphicFramePr>
        <p:xfrm>
          <a:off x="4953000" y="4673600"/>
          <a:ext cx="29813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34" name="Equation" r:id="rId6" imgW="1485720" imgH="444240" progId="Equation.3">
                  <p:embed/>
                </p:oleObj>
              </mc:Choice>
              <mc:Fallback>
                <p:oleObj name="Equation" r:id="rId6" imgW="14857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73600"/>
                        <a:ext cx="2981325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6361" name="Object 9"/>
          <p:cNvGraphicFramePr>
            <a:graphicFrameLocks noChangeAspect="1"/>
          </p:cNvGraphicFramePr>
          <p:nvPr/>
        </p:nvGraphicFramePr>
        <p:xfrm>
          <a:off x="4503737" y="49530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35" name="Equation" r:id="rId8" imgW="190440" imgH="152280" progId="Equation.3">
                  <p:embed/>
                </p:oleObj>
              </mc:Choice>
              <mc:Fallback>
                <p:oleObj name="Equation" r:id="rId8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7" y="49530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Elbow Connector 2"/>
          <p:cNvCxnSpPr>
            <a:stCxn id="5" idx="1"/>
            <a:endCxn id="356359" idx="1"/>
          </p:cNvCxnSpPr>
          <p:nvPr/>
        </p:nvCxnSpPr>
        <p:spPr>
          <a:xfrm rot="10800000" flipV="1">
            <a:off x="914400" y="3692098"/>
            <a:ext cx="12700" cy="1413301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837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654038"/>
          </a:xfrm>
        </p:spPr>
        <p:txBody>
          <a:bodyPr>
            <a:no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Sada, kako smo to i ranije radili, zamislimo da na gredu prvo deluje sil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a </a:t>
            </a:r>
            <a:r>
              <a:rPr lang="sr-Latn-C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sr-Latn-CS" sz="32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od nule do svoje krajnje vrednosti, zatim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sil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a </a:t>
            </a:r>
            <a:r>
              <a:rPr lang="sr-Latn-C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sr-Latn-CS" sz="32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od nule do svoje krajnje vrednosti i na kraju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sil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a </a:t>
            </a:r>
            <a:r>
              <a:rPr lang="sr-Latn-C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sr-Latn-CS" sz="32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od nule do svoje krajnje vrednosti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Saglasno ovakvom posmatranju delovanja napadnih sila grede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definisaćemo izraz za deformacijski rad </a:t>
            </a:r>
            <a:r>
              <a:rPr lang="sr-Latn-CS" sz="3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</a:t>
            </a:r>
            <a:r>
              <a:rPr lang="sr-Latn-CS" sz="3200" b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en-US" sz="32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1034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155700" y="2814935"/>
            <a:ext cx="4495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eformacijski rad za gredu na slici iznosi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7382" name="Object 6"/>
          <p:cNvGraphicFramePr>
            <a:graphicFrameLocks noChangeAspect="1"/>
          </p:cNvGraphicFramePr>
          <p:nvPr/>
        </p:nvGraphicFramePr>
        <p:xfrm>
          <a:off x="2222500" y="3352800"/>
          <a:ext cx="46355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691" name="Equation" r:id="rId3" imgW="2311200" imgH="1206360" progId="Equation.3">
                  <p:embed/>
                </p:oleObj>
              </mc:Choice>
              <mc:Fallback>
                <p:oleObj name="Equation" r:id="rId3" imgW="231120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3352800"/>
                        <a:ext cx="4635500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OM11-P14-1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4400" y="510540"/>
            <a:ext cx="5513832" cy="1851660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390850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8</a:t>
            </a:fld>
            <a:endParaRPr lang="en-US"/>
          </a:p>
        </p:txBody>
      </p:sp>
      <p:graphicFrame>
        <p:nvGraphicFramePr>
          <p:cNvPr id="358402" name="Object 2"/>
          <p:cNvGraphicFramePr>
            <a:graphicFrameLocks noChangeAspect="1"/>
          </p:cNvGraphicFramePr>
          <p:nvPr/>
        </p:nvGraphicFramePr>
        <p:xfrm>
          <a:off x="3746500" y="455613"/>
          <a:ext cx="46355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4" name="Equation" r:id="rId3" imgW="2311200" imgH="1206360" progId="Equation.3">
                  <p:embed/>
                </p:oleObj>
              </mc:Choice>
              <mc:Fallback>
                <p:oleObj name="Equation" r:id="rId3" imgW="231120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455613"/>
                        <a:ext cx="4635500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1314450" y="1231900"/>
          <a:ext cx="18859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5" name="Equation" r:id="rId5" imgW="939600" imgH="457200" progId="Equation.3">
                  <p:embed/>
                </p:oleObj>
              </mc:Choice>
              <mc:Fallback>
                <p:oleObj name="Equation" r:id="rId5" imgW="939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231900"/>
                        <a:ext cx="188595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Up Arrow 9"/>
          <p:cNvSpPr/>
          <p:nvPr/>
        </p:nvSpPr>
        <p:spPr>
          <a:xfrm rot="5400000">
            <a:off x="3451860" y="154686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8408" name="Object 8"/>
          <p:cNvGraphicFramePr>
            <a:graphicFrameLocks noChangeAspect="1"/>
          </p:cNvGraphicFramePr>
          <p:nvPr/>
        </p:nvGraphicFramePr>
        <p:xfrm>
          <a:off x="4648200" y="28956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6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956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57200" y="2438400"/>
            <a:ext cx="30480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eformacijski rad izražen kao kvadratna forma sila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747738"/>
              </p:ext>
            </p:extLst>
          </p:nvPr>
        </p:nvGraphicFramePr>
        <p:xfrm>
          <a:off x="1917700" y="3352800"/>
          <a:ext cx="42291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7" name="Equation" r:id="rId9" imgW="2108160" imgH="1206360" progId="Equation.DSMT4">
                  <p:embed/>
                </p:oleObj>
              </mc:Choice>
              <mc:Fallback>
                <p:oleObj name="Equation" r:id="rId9" imgW="210816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352800"/>
                        <a:ext cx="4229100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0557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9</a:t>
            </a:fld>
            <a:endParaRPr lang="en-US"/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5730875" y="2057400"/>
          <a:ext cx="2955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5" name="Equation" r:id="rId3" imgW="1473120" imgH="228600" progId="Equation.3">
                  <p:embed/>
                </p:oleObj>
              </mc:Choice>
              <mc:Fallback>
                <p:oleObj name="Equation" r:id="rId3" imgW="1473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2057400"/>
                        <a:ext cx="29559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5299075" y="21336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6" name="Equation" r:id="rId5" imgW="190440" imgH="152280" progId="Equation.3">
                  <p:embed/>
                </p:oleObj>
              </mc:Choice>
              <mc:Fallback>
                <p:oleObj name="Equation" r:id="rId5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21336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56275" y="2826603"/>
            <a:ext cx="2743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eformacijski rad je funkcija sila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7179494" y="2519516"/>
            <a:ext cx="0" cy="309716"/>
          </a:xfrm>
          <a:custGeom>
            <a:avLst/>
            <a:gdLst>
              <a:gd name="connsiteX0" fmla="*/ 0 w 0"/>
              <a:gd name="connsiteY0" fmla="*/ 0 h 309716"/>
              <a:gd name="connsiteX1" fmla="*/ 0 w 0"/>
              <a:gd name="connsiteY1" fmla="*/ 309716 h 309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309716">
                <a:moveTo>
                  <a:pt x="0" y="0"/>
                </a:moveTo>
                <a:lnTo>
                  <a:pt x="0" y="309716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457200" y="757535"/>
            <a:ext cx="7620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9426" name="Object 2"/>
          <p:cNvGraphicFramePr>
            <a:graphicFrameLocks noChangeAspect="1"/>
          </p:cNvGraphicFramePr>
          <p:nvPr/>
        </p:nvGraphicFramePr>
        <p:xfrm>
          <a:off x="954088" y="1020763"/>
          <a:ext cx="42545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07" name="Equation" r:id="rId7" imgW="2120760" imgH="1206360" progId="Equation.3">
                  <p:embed/>
                </p:oleObj>
              </mc:Choice>
              <mc:Fallback>
                <p:oleObj name="Equation" r:id="rId7" imgW="212076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1020763"/>
                        <a:ext cx="4254500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9050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5" name="Picture 4" descr="OM11-P13-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56791" y="685799"/>
            <a:ext cx="5558409" cy="1985391"/>
          </a:xfrm>
          <a:prstGeom prst="rect">
            <a:avLst/>
          </a:prstGeom>
          <a:ln w="15875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609600" y="3429000"/>
            <a:ext cx="32766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a pomeranju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S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sil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će pri porastu od nule do svoje pune vrednosti izvršiti ra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81200" y="2667000"/>
            <a:ext cx="518160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Slučaj grede na koju deluje samo sila S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6178" name="Object 2"/>
          <p:cNvGraphicFramePr>
            <a:graphicFrameLocks noChangeAspect="1"/>
          </p:cNvGraphicFramePr>
          <p:nvPr/>
        </p:nvGraphicFramePr>
        <p:xfrm>
          <a:off x="3200400" y="4648200"/>
          <a:ext cx="13255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27" name="Equation" r:id="rId4" imgW="660240" imgH="393480" progId="Equation.3">
                  <p:embed/>
                </p:oleObj>
              </mc:Choice>
              <mc:Fallback>
                <p:oleObj name="Equation" r:id="rId4" imgW="660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648200"/>
                        <a:ext cx="13255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114800" y="3429000"/>
            <a:ext cx="3124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ji je jednak površini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ugla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13" descr="OM11-P13-3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55717" y="4355592"/>
            <a:ext cx="2492883" cy="1892808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455990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3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0</a:t>
            </a:fld>
            <a:endParaRPr lang="en-US"/>
          </a:p>
        </p:txBody>
      </p:sp>
      <p:graphicFrame>
        <p:nvGraphicFramePr>
          <p:cNvPr id="360450" name="Object 2"/>
          <p:cNvGraphicFramePr>
            <a:graphicFrameLocks noChangeAspect="1"/>
          </p:cNvGraphicFramePr>
          <p:nvPr/>
        </p:nvGraphicFramePr>
        <p:xfrm>
          <a:off x="571500" y="609600"/>
          <a:ext cx="43307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62" name="Equation" r:id="rId3" imgW="2158920" imgH="1206360" progId="Equation.3">
                  <p:embed/>
                </p:oleObj>
              </mc:Choice>
              <mc:Fallback>
                <p:oleObj name="Equation" r:id="rId3" imgW="2158920" imgH="1206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609600"/>
                        <a:ext cx="4330700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1" name="Object 3"/>
          <p:cNvGraphicFramePr>
            <a:graphicFrameLocks noChangeAspect="1"/>
          </p:cNvGraphicFramePr>
          <p:nvPr/>
        </p:nvGraphicFramePr>
        <p:xfrm>
          <a:off x="5195888" y="2692400"/>
          <a:ext cx="3490912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63" name="Equation" r:id="rId5" imgW="1739880" imgH="1320480" progId="Equation.3">
                  <p:embed/>
                </p:oleObj>
              </mc:Choice>
              <mc:Fallback>
                <p:oleObj name="Equation" r:id="rId5" imgW="173988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2692400"/>
                        <a:ext cx="3490912" cy="264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9"/>
          <p:cNvGrpSpPr/>
          <p:nvPr/>
        </p:nvGrpSpPr>
        <p:grpSpPr>
          <a:xfrm>
            <a:off x="2462212" y="3048000"/>
            <a:ext cx="2719388" cy="1143000"/>
            <a:chOff x="2462212" y="3048000"/>
            <a:chExt cx="2719388" cy="1143000"/>
          </a:xfrm>
        </p:grpSpPr>
        <p:graphicFrame>
          <p:nvGraphicFramePr>
            <p:cNvPr id="360453" name="Object 5"/>
            <p:cNvGraphicFramePr>
              <a:graphicFrameLocks noChangeAspect="1"/>
            </p:cNvGraphicFramePr>
            <p:nvPr/>
          </p:nvGraphicFramePr>
          <p:xfrm>
            <a:off x="4799012" y="3886200"/>
            <a:ext cx="3825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64" name="Equation" r:id="rId7" imgW="190440" imgH="152280" progId="Equation.3">
                    <p:embed/>
                  </p:oleObj>
                </mc:Choice>
                <mc:Fallback>
                  <p:oleObj name="Equation" r:id="rId7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9012" y="3886200"/>
                          <a:ext cx="382588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0454" name="Object 6"/>
            <p:cNvGraphicFramePr>
              <a:graphicFrameLocks noChangeAspect="1"/>
            </p:cNvGraphicFramePr>
            <p:nvPr/>
          </p:nvGraphicFramePr>
          <p:xfrm>
            <a:off x="2462212" y="3048000"/>
            <a:ext cx="280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65" name="Equation" r:id="rId9" imgW="139680" imgH="203040" progId="Equation.3">
                    <p:embed/>
                  </p:oleObj>
                </mc:Choice>
                <mc:Fallback>
                  <p:oleObj name="Equation" r:id="rId9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2212" y="3048000"/>
                          <a:ext cx="280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Freeform 10"/>
            <p:cNvSpPr/>
            <p:nvPr/>
          </p:nvSpPr>
          <p:spPr>
            <a:xfrm>
              <a:off x="2590800" y="3429000"/>
              <a:ext cx="2158181" cy="609600"/>
            </a:xfrm>
            <a:custGeom>
              <a:avLst/>
              <a:gdLst>
                <a:gd name="connsiteX0" fmla="*/ 2168013 w 2168013"/>
                <a:gd name="connsiteY0" fmla="*/ 560439 h 560439"/>
                <a:gd name="connsiteX1" fmla="*/ 0 w 2168013"/>
                <a:gd name="connsiteY1" fmla="*/ 560439 h 560439"/>
                <a:gd name="connsiteX2" fmla="*/ 0 w 2168013"/>
                <a:gd name="connsiteY2" fmla="*/ 0 h 5604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68013" h="560439">
                  <a:moveTo>
                    <a:pt x="2168013" y="560439"/>
                  </a:moveTo>
                  <a:lnTo>
                    <a:pt x="0" y="560439"/>
                  </a:lnTo>
                  <a:lnTo>
                    <a:pt x="0" y="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436531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1</a:t>
            </a:fld>
            <a:endParaRPr lang="en-US"/>
          </a:p>
        </p:txBody>
      </p:sp>
      <p:graphicFrame>
        <p:nvGraphicFramePr>
          <p:cNvPr id="361474" name="Object 2"/>
          <p:cNvGraphicFramePr>
            <a:graphicFrameLocks noChangeAspect="1"/>
          </p:cNvGraphicFramePr>
          <p:nvPr/>
        </p:nvGraphicFramePr>
        <p:xfrm>
          <a:off x="457200" y="609600"/>
          <a:ext cx="3490912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85" name="Equation" r:id="rId3" imgW="1739880" imgH="1320480" progId="Equation.3">
                  <p:embed/>
                </p:oleObj>
              </mc:Choice>
              <mc:Fallback>
                <p:oleObj name="Equation" r:id="rId3" imgW="173988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9600"/>
                        <a:ext cx="3490912" cy="264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457200" y="3352800"/>
          <a:ext cx="351313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86" name="Equation" r:id="rId5" imgW="1752480" imgH="685800" progId="Equation.3">
                  <p:embed/>
                </p:oleObj>
              </mc:Choice>
              <mc:Fallback>
                <p:oleObj name="Equation" r:id="rId5" imgW="17524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52800"/>
                        <a:ext cx="3513138" cy="137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7" name="Object 5"/>
          <p:cNvGraphicFramePr>
            <a:graphicFrameLocks noChangeAspect="1"/>
          </p:cNvGraphicFramePr>
          <p:nvPr/>
        </p:nvGraphicFramePr>
        <p:xfrm>
          <a:off x="4953000" y="1371600"/>
          <a:ext cx="1196975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87" name="Equation" r:id="rId7" imgW="596880" imgH="1320480" progId="Equation.3">
                  <p:embed/>
                </p:oleObj>
              </mc:Choice>
              <mc:Fallback>
                <p:oleObj name="Equation" r:id="rId7" imgW="59688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371600"/>
                        <a:ext cx="1196975" cy="264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4495800" y="25146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88" name="Equation" r:id="rId9" imgW="190440" imgH="152280" progId="Equation.3">
                  <p:embed/>
                </p:oleObj>
              </mc:Choice>
              <mc:Fallback>
                <p:oleObj name="Equation" r:id="rId9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5146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0" name="Object 8"/>
          <p:cNvGraphicFramePr>
            <a:graphicFrameLocks noChangeAspect="1"/>
          </p:cNvGraphicFramePr>
          <p:nvPr/>
        </p:nvGraphicFramePr>
        <p:xfrm>
          <a:off x="6267450" y="4114800"/>
          <a:ext cx="24193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89" name="Equation" r:id="rId11" imgW="1206360" imgH="431640" progId="Equation.3">
                  <p:embed/>
                </p:oleObj>
              </mc:Choice>
              <mc:Fallback>
                <p:oleObj name="Equation" r:id="rId11" imgW="1206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4114800"/>
                        <a:ext cx="241935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14400" y="5112603"/>
            <a:ext cx="7772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im je izveden </a:t>
            </a:r>
            <a:r>
              <a:rPr lang="sr-Latn-CS" sz="24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drugi Kastiljanov teorem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ji važi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samo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za sisteme s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linearnim elastičnim ponašanjem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ight Brace 13"/>
          <p:cNvSpPr/>
          <p:nvPr/>
        </p:nvSpPr>
        <p:spPr>
          <a:xfrm>
            <a:off x="4038600" y="609600"/>
            <a:ext cx="381000" cy="41148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17"/>
          <p:cNvGrpSpPr/>
          <p:nvPr/>
        </p:nvGrpSpPr>
        <p:grpSpPr>
          <a:xfrm>
            <a:off x="6248400" y="2514600"/>
            <a:ext cx="1246188" cy="1600200"/>
            <a:chOff x="6248400" y="2514600"/>
            <a:chExt cx="1246188" cy="1600200"/>
          </a:xfrm>
        </p:grpSpPr>
        <p:graphicFrame>
          <p:nvGraphicFramePr>
            <p:cNvPr id="361481" name="Object 9"/>
            <p:cNvGraphicFramePr>
              <a:graphicFrameLocks noChangeAspect="1"/>
            </p:cNvGraphicFramePr>
            <p:nvPr/>
          </p:nvGraphicFramePr>
          <p:xfrm>
            <a:off x="6248400" y="2514600"/>
            <a:ext cx="3825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90" name="Equation" r:id="rId13" imgW="190440" imgH="152280" progId="Equation.3">
                    <p:embed/>
                  </p:oleObj>
                </mc:Choice>
                <mc:Fallback>
                  <p:oleObj name="Equation" r:id="rId13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2514600"/>
                          <a:ext cx="382588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1482" name="Object 10"/>
            <p:cNvGraphicFramePr>
              <a:graphicFrameLocks noChangeAspect="1"/>
            </p:cNvGraphicFramePr>
            <p:nvPr/>
          </p:nvGraphicFramePr>
          <p:xfrm>
            <a:off x="7213600" y="3708400"/>
            <a:ext cx="280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91" name="Equation" r:id="rId14" imgW="139680" imgH="203040" progId="Equation.3">
                    <p:embed/>
                  </p:oleObj>
                </mc:Choice>
                <mc:Fallback>
                  <p:oleObj name="Equation" r:id="rId14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13600" y="3708400"/>
                          <a:ext cx="280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Freeform 16"/>
            <p:cNvSpPr/>
            <p:nvPr/>
          </p:nvSpPr>
          <p:spPr>
            <a:xfrm>
              <a:off x="6614160" y="2651760"/>
              <a:ext cx="716280" cy="1097280"/>
            </a:xfrm>
            <a:custGeom>
              <a:avLst/>
              <a:gdLst>
                <a:gd name="connsiteX0" fmla="*/ 0 w 716280"/>
                <a:gd name="connsiteY0" fmla="*/ 0 h 1097280"/>
                <a:gd name="connsiteX1" fmla="*/ 716280 w 716280"/>
                <a:gd name="connsiteY1" fmla="*/ 0 h 1097280"/>
                <a:gd name="connsiteX2" fmla="*/ 716280 w 716280"/>
                <a:gd name="connsiteY2" fmla="*/ 1097280 h 10972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16280" h="1097280">
                  <a:moveTo>
                    <a:pt x="0" y="0"/>
                  </a:moveTo>
                  <a:lnTo>
                    <a:pt x="716280" y="0"/>
                  </a:lnTo>
                  <a:lnTo>
                    <a:pt x="716280" y="109728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Freeform 18"/>
          <p:cNvSpPr/>
          <p:nvPr/>
        </p:nvSpPr>
        <p:spPr>
          <a:xfrm>
            <a:off x="8519160" y="4831080"/>
            <a:ext cx="353060" cy="685800"/>
          </a:xfrm>
          <a:custGeom>
            <a:avLst/>
            <a:gdLst>
              <a:gd name="connsiteX0" fmla="*/ 0 w 353060"/>
              <a:gd name="connsiteY0" fmla="*/ 0 h 685800"/>
              <a:gd name="connsiteX1" fmla="*/ 350520 w 353060"/>
              <a:gd name="connsiteY1" fmla="*/ 289560 h 685800"/>
              <a:gd name="connsiteX2" fmla="*/ 15240 w 353060"/>
              <a:gd name="connsiteY2" fmla="*/ 68580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53060" h="685800">
                <a:moveTo>
                  <a:pt x="0" y="0"/>
                </a:moveTo>
                <a:cubicBezTo>
                  <a:pt x="173990" y="87630"/>
                  <a:pt x="347980" y="175260"/>
                  <a:pt x="350520" y="289560"/>
                </a:cubicBezTo>
                <a:cubicBezTo>
                  <a:pt x="353060" y="403860"/>
                  <a:pt x="184150" y="544830"/>
                  <a:pt x="15240" y="68580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6092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1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1706882"/>
          </a:xfrm>
        </p:spPr>
        <p:txBody>
          <a:bodyPr>
            <a:no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svrhu izvođenja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prvog Kastiljanovog teorem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posmatraćemo prostu gredu opterećenu sa dve (2) koncentrisane sile.</a:t>
            </a:r>
            <a:endParaRPr lang="en-US" sz="3200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2</a:t>
            </a:fld>
            <a:endParaRPr lang="en-US"/>
          </a:p>
        </p:txBody>
      </p:sp>
      <p:pic>
        <p:nvPicPr>
          <p:cNvPr id="7" name="Picture 6" descr="OM11-P14-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2133600"/>
            <a:ext cx="5513832" cy="1851660"/>
          </a:xfrm>
          <a:prstGeom prst="rect">
            <a:avLst/>
          </a:prstGeom>
          <a:ln w="15875"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1905000" y="3886200"/>
            <a:ext cx="551383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Uz izvođenje prvog Kastiljanovog teorema  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8200" y="4872335"/>
            <a:ext cx="2362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zrazi za pomeranja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3522" name="Object 2"/>
          <p:cNvGraphicFramePr>
            <a:graphicFrameLocks noChangeAspect="1"/>
          </p:cNvGraphicFramePr>
          <p:nvPr/>
        </p:nvGraphicFramePr>
        <p:xfrm>
          <a:off x="2432050" y="5029200"/>
          <a:ext cx="2444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44" name="Equation" r:id="rId4" imgW="1218960" imgH="457200" progId="Equation.3">
                  <p:embed/>
                </p:oleObj>
              </mc:Choice>
              <mc:Fallback>
                <p:oleObj name="Equation" r:id="rId4" imgW="1218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5029200"/>
                        <a:ext cx="244475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953000" y="4876800"/>
            <a:ext cx="23622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nosno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3523" name="Object 3"/>
          <p:cNvGraphicFramePr>
            <a:graphicFrameLocks noChangeAspect="1"/>
          </p:cNvGraphicFramePr>
          <p:nvPr/>
        </p:nvGraphicFramePr>
        <p:xfrm>
          <a:off x="6242050" y="5029200"/>
          <a:ext cx="2444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45" name="Equation" r:id="rId6" imgW="1218960" imgH="457200" progId="Equation.3">
                  <p:embed/>
                </p:oleObj>
              </mc:Choice>
              <mc:Fallback>
                <p:oleObj name="Equation" r:id="rId6" imgW="1218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5029200"/>
                        <a:ext cx="244475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306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10" grpId="0" animBg="1"/>
      <p:bldP spid="1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3</a:t>
            </a:fld>
            <a:endParaRPr lang="en-US"/>
          </a:p>
        </p:txBody>
      </p:sp>
      <p:graphicFrame>
        <p:nvGraphicFramePr>
          <p:cNvPr id="362498" name="Object 2"/>
          <p:cNvGraphicFramePr>
            <a:graphicFrameLocks noChangeAspect="1"/>
          </p:cNvGraphicFramePr>
          <p:nvPr/>
        </p:nvGraphicFramePr>
        <p:xfrm>
          <a:off x="742950" y="660400"/>
          <a:ext cx="2444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64" name="Equation" r:id="rId3" imgW="1218960" imgH="457200" progId="Equation.3">
                  <p:embed/>
                </p:oleObj>
              </mc:Choice>
              <mc:Fallback>
                <p:oleObj name="Equation" r:id="rId3" imgW="1218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660400"/>
                        <a:ext cx="244475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499" name="Object 3"/>
          <p:cNvGraphicFramePr>
            <a:graphicFrameLocks noChangeAspect="1"/>
          </p:cNvGraphicFramePr>
          <p:nvPr/>
        </p:nvGraphicFramePr>
        <p:xfrm>
          <a:off x="3683000" y="660400"/>
          <a:ext cx="18335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65" name="Equation" r:id="rId5" imgW="914400" imgH="482400" progId="Equation.3">
                  <p:embed/>
                </p:oleObj>
              </mc:Choice>
              <mc:Fallback>
                <p:oleObj name="Equation" r:id="rId5" imgW="914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660400"/>
                        <a:ext cx="1833563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0" name="Object 4"/>
          <p:cNvGraphicFramePr>
            <a:graphicFrameLocks noChangeAspect="1"/>
          </p:cNvGraphicFramePr>
          <p:nvPr/>
        </p:nvGraphicFramePr>
        <p:xfrm>
          <a:off x="6013450" y="914400"/>
          <a:ext cx="2062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66" name="Equation" r:id="rId7" imgW="1028520" imgH="228600" progId="Equation.3">
                  <p:embed/>
                </p:oleObj>
              </mc:Choice>
              <mc:Fallback>
                <p:oleObj name="Equation" r:id="rId7" imgW="1028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914400"/>
                        <a:ext cx="206216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/>
        </p:nvGraphicFramePr>
        <p:xfrm>
          <a:off x="3695700" y="1828800"/>
          <a:ext cx="17827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67" name="Equation" r:id="rId9" imgW="888840" imgH="482400" progId="Equation.3">
                  <p:embed/>
                </p:oleObj>
              </mc:Choice>
              <mc:Fallback>
                <p:oleObj name="Equation" r:id="rId9" imgW="8888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1828800"/>
                        <a:ext cx="1782763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3" name="Object 7"/>
          <p:cNvGraphicFramePr>
            <a:graphicFrameLocks noChangeAspect="1"/>
          </p:cNvGraphicFramePr>
          <p:nvPr/>
        </p:nvGraphicFramePr>
        <p:xfrm>
          <a:off x="3695700" y="2946400"/>
          <a:ext cx="180816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68" name="Equation" r:id="rId11" imgW="901440" imgH="482400" progId="Equation.3">
                  <p:embed/>
                </p:oleObj>
              </mc:Choice>
              <mc:Fallback>
                <p:oleObj name="Equation" r:id="rId11" imgW="9014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946400"/>
                        <a:ext cx="1808163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4" name="Object 8"/>
          <p:cNvGraphicFramePr>
            <a:graphicFrameLocks noChangeAspect="1"/>
          </p:cNvGraphicFramePr>
          <p:nvPr/>
        </p:nvGraphicFramePr>
        <p:xfrm>
          <a:off x="5600700" y="9906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69" name="Equation" r:id="rId13" imgW="190440" imgH="152280" progId="Equation.3">
                  <p:embed/>
                </p:oleObj>
              </mc:Choice>
              <mc:Fallback>
                <p:oleObj name="Equation" r:id="rId13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9906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5" name="Object 9"/>
          <p:cNvGraphicFramePr>
            <a:graphicFrameLocks noChangeAspect="1"/>
          </p:cNvGraphicFramePr>
          <p:nvPr/>
        </p:nvGraphicFramePr>
        <p:xfrm>
          <a:off x="6026150" y="2108200"/>
          <a:ext cx="2266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70" name="Equation" r:id="rId15" imgW="1130040" imgH="215640" progId="Equation.3">
                  <p:embed/>
                </p:oleObj>
              </mc:Choice>
              <mc:Fallback>
                <p:oleObj name="Equation" r:id="rId15" imgW="1130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2108200"/>
                        <a:ext cx="226695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6" name="Object 10"/>
          <p:cNvGraphicFramePr>
            <a:graphicFrameLocks noChangeAspect="1"/>
          </p:cNvGraphicFramePr>
          <p:nvPr/>
        </p:nvGraphicFramePr>
        <p:xfrm>
          <a:off x="5594350" y="21844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71" name="Equation" r:id="rId17" imgW="190440" imgH="152280" progId="Equation.3">
                  <p:embed/>
                </p:oleObj>
              </mc:Choice>
              <mc:Fallback>
                <p:oleObj name="Equation" r:id="rId17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21844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7" name="Object 11"/>
          <p:cNvGraphicFramePr>
            <a:graphicFrameLocks noChangeAspect="1"/>
          </p:cNvGraphicFramePr>
          <p:nvPr/>
        </p:nvGraphicFramePr>
        <p:xfrm>
          <a:off x="3255962" y="9652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72" name="Equation" r:id="rId18" imgW="190440" imgH="152280" progId="Equation.3">
                  <p:embed/>
                </p:oleObj>
              </mc:Choice>
              <mc:Fallback>
                <p:oleObj name="Equation" r:id="rId18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962" y="9652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8" name="Object 12"/>
          <p:cNvGraphicFramePr>
            <a:graphicFrameLocks noChangeAspect="1"/>
          </p:cNvGraphicFramePr>
          <p:nvPr/>
        </p:nvGraphicFramePr>
        <p:xfrm>
          <a:off x="6038850" y="3175000"/>
          <a:ext cx="2266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73" name="Equation" r:id="rId19" imgW="1130040" imgH="215640" progId="Equation.3">
                  <p:embed/>
                </p:oleObj>
              </mc:Choice>
              <mc:Fallback>
                <p:oleObj name="Equation" r:id="rId19" imgW="1130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3175000"/>
                        <a:ext cx="226695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9" name="Object 13"/>
          <p:cNvGraphicFramePr>
            <a:graphicFrameLocks noChangeAspect="1"/>
          </p:cNvGraphicFramePr>
          <p:nvPr/>
        </p:nvGraphicFramePr>
        <p:xfrm>
          <a:off x="5600700" y="32512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74" name="Equation" r:id="rId21" imgW="190440" imgH="152280" progId="Equation.3">
                  <p:embed/>
                </p:oleObj>
              </mc:Choice>
              <mc:Fallback>
                <p:oleObj name="Equation" r:id="rId21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32512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0"/>
          <p:cNvGrpSpPr/>
          <p:nvPr/>
        </p:nvGrpSpPr>
        <p:grpSpPr>
          <a:xfrm>
            <a:off x="1657350" y="1651000"/>
            <a:ext cx="1905000" cy="2267712"/>
            <a:chOff x="1447800" y="1600200"/>
            <a:chExt cx="1905000" cy="2267712"/>
          </a:xfrm>
        </p:grpSpPr>
        <p:sp>
          <p:nvSpPr>
            <p:cNvPr id="18" name="Left Brace 17"/>
            <p:cNvSpPr/>
            <p:nvPr/>
          </p:nvSpPr>
          <p:spPr>
            <a:xfrm>
              <a:off x="2971800" y="1783080"/>
              <a:ext cx="381000" cy="2084832"/>
            </a:xfrm>
            <a:prstGeom prst="leftBrace">
              <a:avLst>
                <a:gd name="adj1" fmla="val 8333"/>
                <a:gd name="adj2" fmla="val 48585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62510" name="Object 14"/>
            <p:cNvGraphicFramePr>
              <a:graphicFrameLocks noChangeAspect="1"/>
            </p:cNvGraphicFramePr>
            <p:nvPr/>
          </p:nvGraphicFramePr>
          <p:xfrm>
            <a:off x="2589213" y="2667000"/>
            <a:ext cx="38258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75" name="Equation" r:id="rId22" imgW="190440" imgH="152280" progId="Equation.3">
                    <p:embed/>
                  </p:oleObj>
                </mc:Choice>
                <mc:Fallback>
                  <p:oleObj name="Equation" r:id="rId22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9213" y="2667000"/>
                          <a:ext cx="382587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2511" name="Object 15"/>
            <p:cNvGraphicFramePr>
              <a:graphicFrameLocks noChangeAspect="1"/>
            </p:cNvGraphicFramePr>
            <p:nvPr/>
          </p:nvGraphicFramePr>
          <p:xfrm>
            <a:off x="1447800" y="1600200"/>
            <a:ext cx="280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276" name="Equation" r:id="rId23" imgW="139680" imgH="203040" progId="Equation.3">
                    <p:embed/>
                  </p:oleObj>
                </mc:Choice>
                <mc:Fallback>
                  <p:oleObj name="Equation" r:id="rId23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1600200"/>
                          <a:ext cx="280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Freeform 23"/>
            <p:cNvSpPr/>
            <p:nvPr/>
          </p:nvSpPr>
          <p:spPr>
            <a:xfrm>
              <a:off x="1563329" y="1946786"/>
              <a:ext cx="1047136" cy="872613"/>
            </a:xfrm>
            <a:custGeom>
              <a:avLst/>
              <a:gdLst>
                <a:gd name="connsiteX0" fmla="*/ 0 w 1047136"/>
                <a:gd name="connsiteY0" fmla="*/ 0 h 825910"/>
                <a:gd name="connsiteX1" fmla="*/ 0 w 1047136"/>
                <a:gd name="connsiteY1" fmla="*/ 825910 h 825910"/>
                <a:gd name="connsiteX2" fmla="*/ 1047136 w 1047136"/>
                <a:gd name="connsiteY2" fmla="*/ 825910 h 8259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47136" h="825910">
                  <a:moveTo>
                    <a:pt x="0" y="0"/>
                  </a:moveTo>
                  <a:lnTo>
                    <a:pt x="0" y="825910"/>
                  </a:lnTo>
                  <a:lnTo>
                    <a:pt x="1047136" y="82591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62512" name="Object 16"/>
          <p:cNvGraphicFramePr>
            <a:graphicFrameLocks noChangeAspect="1"/>
          </p:cNvGraphicFramePr>
          <p:nvPr/>
        </p:nvGraphicFramePr>
        <p:xfrm>
          <a:off x="3714750" y="4165600"/>
          <a:ext cx="1093787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77" name="Equation" r:id="rId25" imgW="545760" imgH="812520" progId="Equation.3">
                  <p:embed/>
                </p:oleObj>
              </mc:Choice>
              <mc:Fallback>
                <p:oleObj name="Equation" r:id="rId25" imgW="5457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165600"/>
                        <a:ext cx="1093787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reeform 21"/>
          <p:cNvSpPr/>
          <p:nvPr/>
        </p:nvSpPr>
        <p:spPr>
          <a:xfrm>
            <a:off x="604405" y="1131455"/>
            <a:ext cx="3117272" cy="3719945"/>
          </a:xfrm>
          <a:custGeom>
            <a:avLst/>
            <a:gdLst>
              <a:gd name="connsiteX0" fmla="*/ 145472 w 3117272"/>
              <a:gd name="connsiteY0" fmla="*/ 0 h 3719945"/>
              <a:gd name="connsiteX1" fmla="*/ 0 w 3117272"/>
              <a:gd name="connsiteY1" fmla="*/ 0 h 3719945"/>
              <a:gd name="connsiteX2" fmla="*/ 0 w 3117272"/>
              <a:gd name="connsiteY2" fmla="*/ 3719945 h 3719945"/>
              <a:gd name="connsiteX3" fmla="*/ 3117272 w 3117272"/>
              <a:gd name="connsiteY3" fmla="*/ 3719945 h 37199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17272" h="3719945">
                <a:moveTo>
                  <a:pt x="145472" y="0"/>
                </a:moveTo>
                <a:lnTo>
                  <a:pt x="0" y="0"/>
                </a:lnTo>
                <a:lnTo>
                  <a:pt x="0" y="3719945"/>
                </a:lnTo>
                <a:lnTo>
                  <a:pt x="3117272" y="3719945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45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4</a:t>
            </a:fld>
            <a:endParaRPr lang="en-US"/>
          </a:p>
        </p:txBody>
      </p:sp>
      <p:graphicFrame>
        <p:nvGraphicFramePr>
          <p:cNvPr id="364546" name="Object 2"/>
          <p:cNvGraphicFramePr>
            <a:graphicFrameLocks noChangeAspect="1"/>
          </p:cNvGraphicFramePr>
          <p:nvPr/>
        </p:nvGraphicFramePr>
        <p:xfrm>
          <a:off x="609600" y="685800"/>
          <a:ext cx="1093788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22" name="Equation" r:id="rId3" imgW="545760" imgH="812520" progId="Equation.3">
                  <p:embed/>
                </p:oleObj>
              </mc:Choice>
              <mc:Fallback>
                <p:oleObj name="Equation" r:id="rId3" imgW="5457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1093788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47" name="Object 3"/>
          <p:cNvGraphicFramePr>
            <a:graphicFrameLocks noChangeAspect="1"/>
          </p:cNvGraphicFramePr>
          <p:nvPr/>
        </p:nvGraphicFramePr>
        <p:xfrm>
          <a:off x="2590800" y="4343400"/>
          <a:ext cx="2062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23" name="Equation" r:id="rId5" imgW="1028520" imgH="228600" progId="Equation.3">
                  <p:embed/>
                </p:oleObj>
              </mc:Choice>
              <mc:Fallback>
                <p:oleObj name="Equation" r:id="rId5" imgW="1028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343400"/>
                        <a:ext cx="2062163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48" name="Object 4"/>
          <p:cNvGraphicFramePr>
            <a:graphicFrameLocks noChangeAspect="1"/>
          </p:cNvGraphicFramePr>
          <p:nvPr/>
        </p:nvGraphicFramePr>
        <p:xfrm>
          <a:off x="2146300" y="685800"/>
          <a:ext cx="2266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24" name="Equation" r:id="rId7" imgW="1130040" imgH="215640" progId="Equation.3">
                  <p:embed/>
                </p:oleObj>
              </mc:Choice>
              <mc:Fallback>
                <p:oleObj name="Equation" r:id="rId7" imgW="1130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685800"/>
                        <a:ext cx="226695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49" name="Object 5"/>
          <p:cNvGraphicFramePr>
            <a:graphicFrameLocks noChangeAspect="1"/>
          </p:cNvGraphicFramePr>
          <p:nvPr/>
        </p:nvGraphicFramePr>
        <p:xfrm>
          <a:off x="2159000" y="1549400"/>
          <a:ext cx="2266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25" name="Equation" r:id="rId9" imgW="1130040" imgH="215640" progId="Equation.3">
                  <p:embed/>
                </p:oleObj>
              </mc:Choice>
              <mc:Fallback>
                <p:oleObj name="Equation" r:id="rId9" imgW="1130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549400"/>
                        <a:ext cx="226695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Up Arrow 11"/>
          <p:cNvSpPr/>
          <p:nvPr/>
        </p:nvSpPr>
        <p:spPr>
          <a:xfrm rot="16200000" flipH="1">
            <a:off x="1851660" y="78486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Up Arrow 12"/>
          <p:cNvSpPr/>
          <p:nvPr/>
        </p:nvSpPr>
        <p:spPr>
          <a:xfrm rot="16200000" flipH="1">
            <a:off x="1851660" y="1623060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4553" name="Object 9"/>
          <p:cNvGraphicFramePr>
            <a:graphicFrameLocks noChangeAspect="1"/>
          </p:cNvGraphicFramePr>
          <p:nvPr/>
        </p:nvGraphicFramePr>
        <p:xfrm>
          <a:off x="2590800" y="2362200"/>
          <a:ext cx="2976562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26" name="Equation" r:id="rId11" imgW="1485720" imgH="888840" progId="Equation.3">
                  <p:embed/>
                </p:oleObj>
              </mc:Choice>
              <mc:Fallback>
                <p:oleObj name="Equation" r:id="rId11" imgW="14857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2200"/>
                        <a:ext cx="2976562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4" name="Object 10"/>
          <p:cNvGraphicFramePr>
            <a:graphicFrameLocks noChangeAspect="1"/>
          </p:cNvGraphicFramePr>
          <p:nvPr/>
        </p:nvGraphicFramePr>
        <p:xfrm>
          <a:off x="6092825" y="2819400"/>
          <a:ext cx="2289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27" name="Equation" r:id="rId13" imgW="1143000" imgH="457200" progId="Equation.3">
                  <p:embed/>
                </p:oleObj>
              </mc:Choice>
              <mc:Fallback>
                <p:oleObj name="Equation" r:id="rId13" imgW="1143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2825" y="2819400"/>
                        <a:ext cx="228917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6"/>
          <p:cNvGrpSpPr/>
          <p:nvPr/>
        </p:nvGrpSpPr>
        <p:grpSpPr>
          <a:xfrm>
            <a:off x="1066800" y="2362200"/>
            <a:ext cx="1525588" cy="1095375"/>
            <a:chOff x="1066800" y="2362200"/>
            <a:chExt cx="1525588" cy="1095375"/>
          </a:xfrm>
        </p:grpSpPr>
        <p:graphicFrame>
          <p:nvGraphicFramePr>
            <p:cNvPr id="17" name="Object 14"/>
            <p:cNvGraphicFramePr>
              <a:graphicFrameLocks noChangeAspect="1"/>
            </p:cNvGraphicFramePr>
            <p:nvPr/>
          </p:nvGraphicFramePr>
          <p:xfrm>
            <a:off x="2209800" y="3152775"/>
            <a:ext cx="3825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228" name="Equation" r:id="rId15" imgW="190440" imgH="152280" progId="Equation.3">
                    <p:embed/>
                  </p:oleObj>
                </mc:Choice>
                <mc:Fallback>
                  <p:oleObj name="Equation" r:id="rId15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3152775"/>
                          <a:ext cx="382588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5"/>
            <p:cNvGraphicFramePr>
              <a:graphicFrameLocks noChangeAspect="1"/>
            </p:cNvGraphicFramePr>
            <p:nvPr/>
          </p:nvGraphicFramePr>
          <p:xfrm>
            <a:off x="1066800" y="2362200"/>
            <a:ext cx="280988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4229" name="Equation" r:id="rId17" imgW="139680" imgH="203040" progId="Equation.3">
                    <p:embed/>
                  </p:oleObj>
                </mc:Choice>
                <mc:Fallback>
                  <p:oleObj name="Equation" r:id="rId17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2362200"/>
                          <a:ext cx="280988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Freeform 18"/>
            <p:cNvSpPr/>
            <p:nvPr/>
          </p:nvSpPr>
          <p:spPr>
            <a:xfrm>
              <a:off x="1182329" y="2708787"/>
              <a:ext cx="1047136" cy="567813"/>
            </a:xfrm>
            <a:custGeom>
              <a:avLst/>
              <a:gdLst>
                <a:gd name="connsiteX0" fmla="*/ 0 w 1047136"/>
                <a:gd name="connsiteY0" fmla="*/ 0 h 825910"/>
                <a:gd name="connsiteX1" fmla="*/ 0 w 1047136"/>
                <a:gd name="connsiteY1" fmla="*/ 825910 h 825910"/>
                <a:gd name="connsiteX2" fmla="*/ 1047136 w 1047136"/>
                <a:gd name="connsiteY2" fmla="*/ 825910 h 8259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47136" h="825910">
                  <a:moveTo>
                    <a:pt x="0" y="0"/>
                  </a:moveTo>
                  <a:lnTo>
                    <a:pt x="0" y="825910"/>
                  </a:lnTo>
                  <a:lnTo>
                    <a:pt x="1047136" y="82591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64557" name="Object 13"/>
          <p:cNvGraphicFramePr>
            <a:graphicFrameLocks noChangeAspect="1"/>
          </p:cNvGraphicFramePr>
          <p:nvPr/>
        </p:nvGraphicFramePr>
        <p:xfrm>
          <a:off x="5637212" y="31242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30" name="Equation" r:id="rId19" imgW="190440" imgH="152280" progId="Equation.3">
                  <p:embed/>
                </p:oleObj>
              </mc:Choice>
              <mc:Fallback>
                <p:oleObj name="Equation" r:id="rId19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7212" y="31242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8" name="Object 14"/>
          <p:cNvGraphicFramePr>
            <a:graphicFrameLocks noChangeAspect="1"/>
          </p:cNvGraphicFramePr>
          <p:nvPr/>
        </p:nvGraphicFramePr>
        <p:xfrm>
          <a:off x="5686425" y="4267200"/>
          <a:ext cx="27463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31" name="Equation" r:id="rId20" imgW="1371600" imgH="444240" progId="Equation.3">
                  <p:embed/>
                </p:oleObj>
              </mc:Choice>
              <mc:Fallback>
                <p:oleObj name="Equation" r:id="rId20" imgW="13716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4267200"/>
                        <a:ext cx="2746375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9" name="Object 15"/>
          <p:cNvGraphicFramePr>
            <a:graphicFrameLocks noChangeAspect="1"/>
          </p:cNvGraphicFramePr>
          <p:nvPr/>
        </p:nvGraphicFramePr>
        <p:xfrm>
          <a:off x="6477000" y="38100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32" name="Equation" r:id="rId22" imgW="139680" imgH="203040" progId="Equation.3">
                  <p:embed/>
                </p:oleObj>
              </mc:Choice>
              <mc:Fallback>
                <p:oleObj name="Equation" r:id="rId22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8100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990600" y="5188803"/>
            <a:ext cx="41910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ticajni koeficijenti krutosti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4560" name="Object 16"/>
          <p:cNvGraphicFramePr>
            <a:graphicFrameLocks noChangeAspect="1"/>
          </p:cNvGraphicFramePr>
          <p:nvPr/>
        </p:nvGraphicFramePr>
        <p:xfrm>
          <a:off x="4724400" y="5410200"/>
          <a:ext cx="9667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233" name="Equation" r:id="rId23" imgW="482400" imgH="241200" progId="Equation.3">
                  <p:embed/>
                </p:oleObj>
              </mc:Choice>
              <mc:Fallback>
                <p:oleObj name="Equation" r:id="rId23" imgW="482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410200"/>
                        <a:ext cx="966788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 28"/>
          <p:cNvSpPr/>
          <p:nvPr/>
        </p:nvSpPr>
        <p:spPr>
          <a:xfrm>
            <a:off x="5692877" y="4984955"/>
            <a:ext cx="1120878" cy="589935"/>
          </a:xfrm>
          <a:custGeom>
            <a:avLst/>
            <a:gdLst>
              <a:gd name="connsiteX0" fmla="*/ 1120878 w 1120878"/>
              <a:gd name="connsiteY0" fmla="*/ 0 h 589935"/>
              <a:gd name="connsiteX1" fmla="*/ 1120878 w 1120878"/>
              <a:gd name="connsiteY1" fmla="*/ 589935 h 589935"/>
              <a:gd name="connsiteX2" fmla="*/ 0 w 1120878"/>
              <a:gd name="connsiteY2" fmla="*/ 589935 h 5899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20878" h="589935">
                <a:moveTo>
                  <a:pt x="1120878" y="0"/>
                </a:moveTo>
                <a:lnTo>
                  <a:pt x="1120878" y="589935"/>
                </a:lnTo>
                <a:lnTo>
                  <a:pt x="0" y="589935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280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26" grpId="0" animBg="1"/>
      <p:bldP spid="29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5</a:t>
            </a:fld>
            <a:endParaRPr lang="en-US"/>
          </a:p>
        </p:txBody>
      </p:sp>
      <p:pic>
        <p:nvPicPr>
          <p:cNvPr id="5" name="Picture 4" descr="OM11-P14-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9368" y="609600"/>
            <a:ext cx="5513832" cy="1851660"/>
          </a:xfrm>
          <a:prstGeom prst="rect">
            <a:avLst/>
          </a:prstGeom>
          <a:ln w="15875">
            <a:solidFill>
              <a:schemeClr val="accent1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039368" y="2586335"/>
            <a:ext cx="4495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eformacijski rad za gredu na slici iznosi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2334768" y="3124200"/>
          <a:ext cx="415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83" name="Equation" r:id="rId4" imgW="2070000" imgH="393480" progId="Equation.3">
                  <p:embed/>
                </p:oleObj>
              </mc:Choice>
              <mc:Fallback>
                <p:oleObj name="Equation" r:id="rId4" imgW="2070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768" y="3124200"/>
                        <a:ext cx="41529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2967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6</a:t>
            </a:fld>
            <a:endParaRPr lang="en-US"/>
          </a:p>
        </p:txBody>
      </p:sp>
      <p:graphicFrame>
        <p:nvGraphicFramePr>
          <p:cNvPr id="366594" name="Object 2"/>
          <p:cNvGraphicFramePr>
            <a:graphicFrameLocks noChangeAspect="1"/>
          </p:cNvGraphicFramePr>
          <p:nvPr/>
        </p:nvGraphicFramePr>
        <p:xfrm>
          <a:off x="592138" y="990600"/>
          <a:ext cx="41529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39" name="Equation" r:id="rId3" imgW="2070000" imgH="393480" progId="Equation.3">
                  <p:embed/>
                </p:oleObj>
              </mc:Choice>
              <mc:Fallback>
                <p:oleObj name="Equation" r:id="rId3" imgW="2070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990600"/>
                        <a:ext cx="41529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5" name="Object 3"/>
          <p:cNvGraphicFramePr>
            <a:graphicFrameLocks noChangeAspect="1"/>
          </p:cNvGraphicFramePr>
          <p:nvPr/>
        </p:nvGraphicFramePr>
        <p:xfrm>
          <a:off x="5281613" y="990600"/>
          <a:ext cx="32353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40" name="Equation" r:id="rId5" imgW="1612800" imgH="888840" progId="Equation.3">
                  <p:embed/>
                </p:oleObj>
              </mc:Choice>
              <mc:Fallback>
                <p:oleObj name="Equation" r:id="rId5" imgW="16128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990600"/>
                        <a:ext cx="3235325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2725738" y="3251200"/>
          <a:ext cx="5808662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41" name="Equation" r:id="rId7" imgW="2895480" imgH="888840" progId="Equation.3">
                  <p:embed/>
                </p:oleObj>
              </mc:Choice>
              <mc:Fallback>
                <p:oleObj name="Equation" r:id="rId7" imgW="28954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3251200"/>
                        <a:ext cx="5808662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7" name="Object 5"/>
          <p:cNvGraphicFramePr>
            <a:graphicFrameLocks noChangeAspect="1"/>
          </p:cNvGraphicFramePr>
          <p:nvPr/>
        </p:nvGraphicFramePr>
        <p:xfrm>
          <a:off x="4783138" y="12954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42" name="Equation" r:id="rId9" imgW="190440" imgH="152280" progId="Equation.3">
                  <p:embed/>
                </p:oleObj>
              </mc:Choice>
              <mc:Fallback>
                <p:oleObj name="Equation" r:id="rId9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12954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8" name="Object 6"/>
          <p:cNvGraphicFramePr>
            <a:graphicFrameLocks noChangeAspect="1"/>
          </p:cNvGraphicFramePr>
          <p:nvPr/>
        </p:nvGraphicFramePr>
        <p:xfrm>
          <a:off x="5849938" y="2819400"/>
          <a:ext cx="2809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043" name="Equation" r:id="rId11" imgW="139680" imgH="203040" progId="Equation.3">
                  <p:embed/>
                </p:oleObj>
              </mc:Choice>
              <mc:Fallback>
                <p:oleObj name="Equation" r:id="rId11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9938" y="2819400"/>
                        <a:ext cx="2809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4961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7</a:t>
            </a:fld>
            <a:endParaRPr lang="en-US"/>
          </a:p>
        </p:txBody>
      </p:sp>
      <p:graphicFrame>
        <p:nvGraphicFramePr>
          <p:cNvPr id="367619" name="Object 3"/>
          <p:cNvGraphicFramePr>
            <a:graphicFrameLocks noChangeAspect="1"/>
          </p:cNvGraphicFramePr>
          <p:nvPr/>
        </p:nvGraphicFramePr>
        <p:xfrm>
          <a:off x="457200" y="1066800"/>
          <a:ext cx="2289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95" name="Equation" r:id="rId3" imgW="1143000" imgH="457200" progId="Equation.3">
                  <p:embed/>
                </p:oleObj>
              </mc:Choice>
              <mc:Fallback>
                <p:oleObj name="Equation" r:id="rId3" imgW="1143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228917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0" name="Object 4"/>
          <p:cNvGraphicFramePr>
            <a:graphicFrameLocks noChangeAspect="1"/>
          </p:cNvGraphicFramePr>
          <p:nvPr/>
        </p:nvGraphicFramePr>
        <p:xfrm>
          <a:off x="3525837" y="508000"/>
          <a:ext cx="28749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96" name="Equation" r:id="rId5" imgW="1434960" imgH="431640" progId="Equation.3">
                  <p:embed/>
                </p:oleObj>
              </mc:Choice>
              <mc:Fallback>
                <p:oleObj name="Equation" r:id="rId5" imgW="1434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837" y="508000"/>
                        <a:ext cx="2874963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1" name="Object 5"/>
          <p:cNvGraphicFramePr>
            <a:graphicFrameLocks noChangeAspect="1"/>
          </p:cNvGraphicFramePr>
          <p:nvPr/>
        </p:nvGraphicFramePr>
        <p:xfrm>
          <a:off x="3505200" y="1574800"/>
          <a:ext cx="29241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97" name="Equation" r:id="rId7" imgW="1460160" imgH="431640" progId="Equation.3">
                  <p:embed/>
                </p:oleObj>
              </mc:Choice>
              <mc:Fallback>
                <p:oleObj name="Equation" r:id="rId7" imgW="1460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74800"/>
                        <a:ext cx="292417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1"/>
          <p:cNvGrpSpPr/>
          <p:nvPr/>
        </p:nvGrpSpPr>
        <p:grpSpPr>
          <a:xfrm>
            <a:off x="2743200" y="457200"/>
            <a:ext cx="762000" cy="2057400"/>
            <a:chOff x="2743200" y="457200"/>
            <a:chExt cx="762000" cy="2057400"/>
          </a:xfrm>
        </p:grpSpPr>
        <p:graphicFrame>
          <p:nvGraphicFramePr>
            <p:cNvPr id="367622" name="Object 6"/>
            <p:cNvGraphicFramePr>
              <a:graphicFrameLocks noChangeAspect="1"/>
            </p:cNvGraphicFramePr>
            <p:nvPr/>
          </p:nvGraphicFramePr>
          <p:xfrm>
            <a:off x="2743200" y="1371600"/>
            <a:ext cx="3825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198" name="Equation" r:id="rId9" imgW="190440" imgH="152280" progId="Equation.3">
                    <p:embed/>
                  </p:oleObj>
                </mc:Choice>
                <mc:Fallback>
                  <p:oleObj name="Equation" r:id="rId9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200" y="1371600"/>
                          <a:ext cx="382588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eft Brace 11"/>
            <p:cNvSpPr/>
            <p:nvPr/>
          </p:nvSpPr>
          <p:spPr>
            <a:xfrm>
              <a:off x="3124200" y="457200"/>
              <a:ext cx="381000" cy="2057400"/>
            </a:xfrm>
            <a:prstGeom prst="leftBrace">
              <a:avLst>
                <a:gd name="adj1" fmla="val 8333"/>
                <a:gd name="adj2" fmla="val 5056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67624" name="Object 8"/>
          <p:cNvGraphicFramePr>
            <a:graphicFrameLocks noChangeAspect="1"/>
          </p:cNvGraphicFramePr>
          <p:nvPr/>
        </p:nvGraphicFramePr>
        <p:xfrm>
          <a:off x="457200" y="3556000"/>
          <a:ext cx="5808663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99" name="Equation" r:id="rId11" imgW="2895480" imgH="888840" progId="Equation.3">
                  <p:embed/>
                </p:oleObj>
              </mc:Choice>
              <mc:Fallback>
                <p:oleObj name="Equation" r:id="rId11" imgW="28954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56000"/>
                        <a:ext cx="5808663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5" name="Object 9"/>
          <p:cNvGraphicFramePr>
            <a:graphicFrameLocks noChangeAspect="1"/>
          </p:cNvGraphicFramePr>
          <p:nvPr/>
        </p:nvGraphicFramePr>
        <p:xfrm>
          <a:off x="457200" y="2209800"/>
          <a:ext cx="2444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00" name="Equation" r:id="rId13" imgW="1218960" imgH="457200" progId="Equation.3">
                  <p:embed/>
                </p:oleObj>
              </mc:Choice>
              <mc:Fallback>
                <p:oleObj name="Equation" r:id="rId13" imgW="1218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244475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Up Arrow 14"/>
          <p:cNvSpPr/>
          <p:nvPr/>
        </p:nvSpPr>
        <p:spPr>
          <a:xfrm rot="10800000" flipH="1">
            <a:off x="1920240" y="3230879"/>
            <a:ext cx="137160" cy="27432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7626" name="Object 10"/>
          <p:cNvGraphicFramePr>
            <a:graphicFrameLocks noChangeAspect="1"/>
          </p:cNvGraphicFramePr>
          <p:nvPr/>
        </p:nvGraphicFramePr>
        <p:xfrm>
          <a:off x="6400800" y="4318000"/>
          <a:ext cx="23939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01" name="Equation" r:id="rId15" imgW="1193760" imgH="888840" progId="Equation.3">
                  <p:embed/>
                </p:oleObj>
              </mc:Choice>
              <mc:Fallback>
                <p:oleObj name="Equation" r:id="rId15" imgW="11937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318000"/>
                        <a:ext cx="2393950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2"/>
          <p:cNvGrpSpPr/>
          <p:nvPr/>
        </p:nvGrpSpPr>
        <p:grpSpPr>
          <a:xfrm>
            <a:off x="4206240" y="853440"/>
            <a:ext cx="3182702" cy="2651759"/>
            <a:chOff x="4206240" y="853440"/>
            <a:chExt cx="3182702" cy="2651759"/>
          </a:xfrm>
        </p:grpSpPr>
        <p:sp>
          <p:nvSpPr>
            <p:cNvPr id="17" name="Up Arrow 16"/>
            <p:cNvSpPr/>
            <p:nvPr/>
          </p:nvSpPr>
          <p:spPr>
            <a:xfrm rot="10800000" flipH="1">
              <a:off x="4206240" y="3230879"/>
              <a:ext cx="137160" cy="274320"/>
            </a:xfrm>
            <a:prstGeom prst="up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Up Arrow 18"/>
            <p:cNvSpPr/>
            <p:nvPr/>
          </p:nvSpPr>
          <p:spPr>
            <a:xfrm rot="5400000" flipH="1">
              <a:off x="6553200" y="784860"/>
              <a:ext cx="137160" cy="274320"/>
            </a:xfrm>
            <a:prstGeom prst="up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Up Arrow 19"/>
            <p:cNvSpPr/>
            <p:nvPr/>
          </p:nvSpPr>
          <p:spPr>
            <a:xfrm rot="5400000" flipH="1">
              <a:off x="6576060" y="1851660"/>
              <a:ext cx="137160" cy="274320"/>
            </a:xfrm>
            <a:prstGeom prst="upArrow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6781800" y="914400"/>
              <a:ext cx="164690" cy="1061884"/>
            </a:xfrm>
            <a:custGeom>
              <a:avLst/>
              <a:gdLst>
                <a:gd name="connsiteX0" fmla="*/ 0 w 353961"/>
                <a:gd name="connsiteY0" fmla="*/ 0 h 1061884"/>
                <a:gd name="connsiteX1" fmla="*/ 353961 w 353961"/>
                <a:gd name="connsiteY1" fmla="*/ 0 h 1061884"/>
                <a:gd name="connsiteX2" fmla="*/ 353961 w 353961"/>
                <a:gd name="connsiteY2" fmla="*/ 1061884 h 1061884"/>
                <a:gd name="connsiteX3" fmla="*/ 29496 w 353961"/>
                <a:gd name="connsiteY3" fmla="*/ 1061884 h 10618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3961" h="1061884">
                  <a:moveTo>
                    <a:pt x="0" y="0"/>
                  </a:moveTo>
                  <a:lnTo>
                    <a:pt x="353961" y="0"/>
                  </a:lnTo>
                  <a:lnTo>
                    <a:pt x="353961" y="1061884"/>
                  </a:lnTo>
                  <a:lnTo>
                    <a:pt x="29496" y="1061884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4262284" y="1460090"/>
              <a:ext cx="3126658" cy="1725562"/>
            </a:xfrm>
            <a:custGeom>
              <a:avLst/>
              <a:gdLst>
                <a:gd name="connsiteX0" fmla="*/ 2684206 w 3126658"/>
                <a:gd name="connsiteY0" fmla="*/ 0 h 1725562"/>
                <a:gd name="connsiteX1" fmla="*/ 3126658 w 3126658"/>
                <a:gd name="connsiteY1" fmla="*/ 0 h 1725562"/>
                <a:gd name="connsiteX2" fmla="*/ 3126658 w 3126658"/>
                <a:gd name="connsiteY2" fmla="*/ 1283110 h 1725562"/>
                <a:gd name="connsiteX3" fmla="*/ 0 w 3126658"/>
                <a:gd name="connsiteY3" fmla="*/ 1283110 h 1725562"/>
                <a:gd name="connsiteX4" fmla="*/ 0 w 3126658"/>
                <a:gd name="connsiteY4" fmla="*/ 1725562 h 1725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26658" h="1725562">
                  <a:moveTo>
                    <a:pt x="2684206" y="0"/>
                  </a:moveTo>
                  <a:lnTo>
                    <a:pt x="3126658" y="0"/>
                  </a:lnTo>
                  <a:lnTo>
                    <a:pt x="3126658" y="1283110"/>
                  </a:lnTo>
                  <a:lnTo>
                    <a:pt x="0" y="1283110"/>
                  </a:lnTo>
                  <a:lnTo>
                    <a:pt x="0" y="1725562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oup 23"/>
          <p:cNvGrpSpPr/>
          <p:nvPr/>
        </p:nvGrpSpPr>
        <p:grpSpPr>
          <a:xfrm>
            <a:off x="6324600" y="3628103"/>
            <a:ext cx="1447800" cy="715297"/>
            <a:chOff x="6324600" y="3628103"/>
            <a:chExt cx="1447800" cy="715297"/>
          </a:xfrm>
        </p:grpSpPr>
        <p:graphicFrame>
          <p:nvGraphicFramePr>
            <p:cNvPr id="367627" name="Object 11"/>
            <p:cNvGraphicFramePr>
              <a:graphicFrameLocks noChangeAspect="1"/>
            </p:cNvGraphicFramePr>
            <p:nvPr/>
          </p:nvGraphicFramePr>
          <p:xfrm>
            <a:off x="6324600" y="3810000"/>
            <a:ext cx="382587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202" name="Equation" r:id="rId17" imgW="190440" imgH="152280" progId="Equation.3">
                    <p:embed/>
                  </p:oleObj>
                </mc:Choice>
                <mc:Fallback>
                  <p:oleObj name="Equation" r:id="rId17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3810000"/>
                          <a:ext cx="382587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7628" name="Object 12"/>
            <p:cNvGraphicFramePr>
              <a:graphicFrameLocks noChangeAspect="1"/>
            </p:cNvGraphicFramePr>
            <p:nvPr/>
          </p:nvGraphicFramePr>
          <p:xfrm>
            <a:off x="7491413" y="3937000"/>
            <a:ext cx="2809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7203" name="Equation" r:id="rId18" imgW="139680" imgH="203040" progId="Equation.3">
                    <p:embed/>
                  </p:oleObj>
                </mc:Choice>
                <mc:Fallback>
                  <p:oleObj name="Equation" r:id="rId18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1413" y="3937000"/>
                          <a:ext cx="28098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Freeform 37"/>
            <p:cNvSpPr/>
            <p:nvPr/>
          </p:nvSpPr>
          <p:spPr>
            <a:xfrm>
              <a:off x="6695768" y="3628103"/>
              <a:ext cx="924232" cy="334297"/>
            </a:xfrm>
            <a:custGeom>
              <a:avLst/>
              <a:gdLst>
                <a:gd name="connsiteX0" fmla="*/ 0 w 884903"/>
                <a:gd name="connsiteY0" fmla="*/ 324465 h 324465"/>
                <a:gd name="connsiteX1" fmla="*/ 309716 w 884903"/>
                <a:gd name="connsiteY1" fmla="*/ 324465 h 324465"/>
                <a:gd name="connsiteX2" fmla="*/ 309716 w 884903"/>
                <a:gd name="connsiteY2" fmla="*/ 0 h 324465"/>
                <a:gd name="connsiteX3" fmla="*/ 884903 w 884903"/>
                <a:gd name="connsiteY3" fmla="*/ 0 h 324465"/>
                <a:gd name="connsiteX4" fmla="*/ 884903 w 884903"/>
                <a:gd name="connsiteY4" fmla="*/ 280220 h 3244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84903" h="324465">
                  <a:moveTo>
                    <a:pt x="0" y="324465"/>
                  </a:moveTo>
                  <a:lnTo>
                    <a:pt x="309716" y="324465"/>
                  </a:lnTo>
                  <a:lnTo>
                    <a:pt x="309716" y="0"/>
                  </a:lnTo>
                  <a:lnTo>
                    <a:pt x="884903" y="0"/>
                  </a:lnTo>
                  <a:lnTo>
                    <a:pt x="884903" y="280220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02829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8</a:t>
            </a:fld>
            <a:endParaRPr lang="en-US"/>
          </a:p>
        </p:txBody>
      </p:sp>
      <p:graphicFrame>
        <p:nvGraphicFramePr>
          <p:cNvPr id="368647" name="Object 7"/>
          <p:cNvGraphicFramePr>
            <a:graphicFrameLocks noChangeAspect="1"/>
          </p:cNvGraphicFramePr>
          <p:nvPr/>
        </p:nvGraphicFramePr>
        <p:xfrm>
          <a:off x="685800" y="769203"/>
          <a:ext cx="22891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0" name="Equation" r:id="rId3" imgW="1143000" imgH="457200" progId="Equation.3">
                  <p:embed/>
                </p:oleObj>
              </mc:Choice>
              <mc:Fallback>
                <p:oleObj name="Equation" r:id="rId3" imgW="11430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9203"/>
                        <a:ext cx="2289175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9" name="Object 9"/>
          <p:cNvGraphicFramePr>
            <a:graphicFrameLocks noChangeAspect="1"/>
          </p:cNvGraphicFramePr>
          <p:nvPr/>
        </p:nvGraphicFramePr>
        <p:xfrm>
          <a:off x="4038600" y="1302603"/>
          <a:ext cx="117157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1" name="Equation" r:id="rId5" imgW="583920" imgH="888840" progId="Equation.3">
                  <p:embed/>
                </p:oleObj>
              </mc:Choice>
              <mc:Fallback>
                <p:oleObj name="Equation" r:id="rId5" imgW="5839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302603"/>
                        <a:ext cx="1171575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0" name="Object 10"/>
          <p:cNvGraphicFramePr>
            <a:graphicFrameLocks noChangeAspect="1"/>
          </p:cNvGraphicFramePr>
          <p:nvPr/>
        </p:nvGraphicFramePr>
        <p:xfrm>
          <a:off x="685800" y="1836003"/>
          <a:ext cx="239395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2" name="Equation" r:id="rId7" imgW="1193760" imgH="888840" progId="Equation.3">
                  <p:embed/>
                </p:oleObj>
              </mc:Choice>
              <mc:Fallback>
                <p:oleObj name="Equation" r:id="rId7" imgW="11937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36003"/>
                        <a:ext cx="2393950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3"/>
          <p:cNvGrpSpPr/>
          <p:nvPr/>
        </p:nvGrpSpPr>
        <p:grpSpPr>
          <a:xfrm>
            <a:off x="3200400" y="769203"/>
            <a:ext cx="762000" cy="2819400"/>
            <a:chOff x="3200400" y="769203"/>
            <a:chExt cx="762000" cy="2819400"/>
          </a:xfrm>
        </p:grpSpPr>
        <p:sp>
          <p:nvSpPr>
            <p:cNvPr id="15" name="Right Brace 14"/>
            <p:cNvSpPr/>
            <p:nvPr/>
          </p:nvSpPr>
          <p:spPr>
            <a:xfrm>
              <a:off x="3200400" y="769203"/>
              <a:ext cx="304800" cy="2819400"/>
            </a:xfrm>
            <a:prstGeom prst="righ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68651" name="Object 11"/>
            <p:cNvGraphicFramePr>
              <a:graphicFrameLocks noChangeAspect="1"/>
            </p:cNvGraphicFramePr>
            <p:nvPr/>
          </p:nvGraphicFramePr>
          <p:xfrm>
            <a:off x="3579812" y="2064603"/>
            <a:ext cx="382588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23" name="Equation" r:id="rId9" imgW="190440" imgH="152280" progId="Equation.3">
                    <p:embed/>
                  </p:oleObj>
                </mc:Choice>
                <mc:Fallback>
                  <p:oleObj name="Equation" r:id="rId9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812" y="2064603"/>
                          <a:ext cx="382588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8652" name="Object 12"/>
          <p:cNvGraphicFramePr>
            <a:graphicFrameLocks noChangeAspect="1"/>
          </p:cNvGraphicFramePr>
          <p:nvPr/>
        </p:nvGraphicFramePr>
        <p:xfrm>
          <a:off x="5657850" y="1759803"/>
          <a:ext cx="24193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4" name="Equation" r:id="rId11" imgW="1206360" imgH="431640" progId="Equation.3">
                  <p:embed/>
                </p:oleObj>
              </mc:Choice>
              <mc:Fallback>
                <p:oleObj name="Equation" r:id="rId11" imgW="1206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850" y="1759803"/>
                        <a:ext cx="2419350" cy="863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3" name="Object 13"/>
          <p:cNvGraphicFramePr>
            <a:graphicFrameLocks noChangeAspect="1"/>
          </p:cNvGraphicFramePr>
          <p:nvPr/>
        </p:nvGraphicFramePr>
        <p:xfrm>
          <a:off x="5256213" y="2064603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5" name="Equation" r:id="rId13" imgW="190440" imgH="152280" progId="Equation.3">
                  <p:embed/>
                </p:oleObj>
              </mc:Choice>
              <mc:Fallback>
                <p:oleObj name="Equation" r:id="rId13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2064603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638800" y="2902803"/>
            <a:ext cx="2895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im je izveden </a:t>
            </a:r>
            <a:r>
              <a:rPr lang="sr-Latn-CS" sz="24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rvi Kastiljanov teorem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6975987" y="2622584"/>
            <a:ext cx="0" cy="280219"/>
          </a:xfrm>
          <a:custGeom>
            <a:avLst/>
            <a:gdLst>
              <a:gd name="connsiteX0" fmla="*/ 0 w 0"/>
              <a:gd name="connsiteY0" fmla="*/ 0 h 280219"/>
              <a:gd name="connsiteX1" fmla="*/ 0 w 0"/>
              <a:gd name="connsiteY1" fmla="*/ 280219 h 280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280219">
                <a:moveTo>
                  <a:pt x="0" y="0"/>
                </a:moveTo>
                <a:lnTo>
                  <a:pt x="0" y="280219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380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577838"/>
          </a:xfrm>
        </p:spPr>
        <p:txBody>
          <a:bodyPr>
            <a:no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Sada zamislimo da smo gredi dodali silu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koja će takođe rasti od nule (0) do svoje pune vrednosti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Sila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će  tačku </a:t>
            </a:r>
            <a:r>
              <a:rPr lang="sr-Latn-CS" sz="32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omeriti za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S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, a tačku </a:t>
            </a:r>
            <a:r>
              <a:rPr lang="sr-Latn-C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z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S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Sila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 će u svom punom iznosu, posle dodavanja sile 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, nastaviti da vrši rad na pomeranju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S</a:t>
            </a:r>
            <a:r>
              <a:rPr lang="sr-Latn-CS" sz="32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800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5" name="Picture 4" descr="OM11-P13-5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304800"/>
            <a:ext cx="5558409" cy="2125980"/>
          </a:xfrm>
          <a:prstGeom prst="rect">
            <a:avLst/>
          </a:prstGeom>
          <a:ln w="15875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524000" y="2438400"/>
            <a:ext cx="6248400" cy="83099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Greda sa punom vrednošću sile S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 i dodatom silom S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 koja je porasla do svoje pune vrednosti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69213" y="3657600"/>
            <a:ext cx="27432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a pomeranju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S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,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sil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će sa svojom punom vrednošću izvršiti ra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810705"/>
              </p:ext>
            </p:extLst>
          </p:nvPr>
        </p:nvGraphicFramePr>
        <p:xfrm>
          <a:off x="3323450" y="4953000"/>
          <a:ext cx="11223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51" name="Equation" r:id="rId4" imgW="558720" imgH="241200" progId="Equation.3">
                  <p:embed/>
                </p:oleObj>
              </mc:Choice>
              <mc:Fallback>
                <p:oleObj name="Equation" r:id="rId4" imgW="558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450" y="4953000"/>
                        <a:ext cx="1122363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41013" y="3657600"/>
            <a:ext cx="3276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ji je jednak površini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avougaonik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12" descr="OM13-P13-5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28893" y="4572000"/>
            <a:ext cx="2000707" cy="1821485"/>
          </a:xfrm>
          <a:prstGeom prst="rect">
            <a:avLst/>
          </a:prstGeom>
          <a:ln>
            <a:noFill/>
          </a:ln>
        </p:spPr>
      </p:pic>
      <p:sp>
        <p:nvSpPr>
          <p:cNvPr id="12" name="Rectangle 11"/>
          <p:cNvSpPr/>
          <p:nvPr/>
        </p:nvSpPr>
        <p:spPr>
          <a:xfrm>
            <a:off x="7265213" y="5334000"/>
            <a:ext cx="64008" cy="13716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5805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847725" y="2971800"/>
            <a:ext cx="32766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a pomeranju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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S</a:t>
            </a:r>
            <a:r>
              <a:rPr lang="en-U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,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sila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S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j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će pri porastu od nule do svoje pune vrednosti izvršiti ra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3387725" y="4191000"/>
          <a:ext cx="14271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75" name="Equation" r:id="rId3" imgW="711000" imgH="393480" progId="Equation.3">
                  <p:embed/>
                </p:oleObj>
              </mc:Choice>
              <mc:Fallback>
                <p:oleObj name="Equation" r:id="rId3" imgW="711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4191000"/>
                        <a:ext cx="142716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53000" y="4191000"/>
            <a:ext cx="3505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ji je jednak površini 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ougl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 descr="OM11-P13-5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8800" y="304800"/>
            <a:ext cx="5558409" cy="2125980"/>
          </a:xfrm>
          <a:prstGeom prst="rect">
            <a:avLst/>
          </a:prstGeom>
          <a:ln w="15875">
            <a:noFill/>
          </a:ln>
        </p:spPr>
      </p:pic>
    </p:spTree>
    <p:extLst>
      <p:ext uri="{BB962C8B-B14F-4D97-AF65-F5344CB8AC3E}">
        <p14:creationId xmlns:p14="http://schemas.microsoft.com/office/powerpoint/2010/main" val="271617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8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6979</TotalTime>
  <Words>1894</Words>
  <Application>Microsoft Office PowerPoint</Application>
  <PresentationFormat>On-screen Show (4:3)</PresentationFormat>
  <Paragraphs>212</Paragraphs>
  <Slides>6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0" baseType="lpstr">
      <vt:lpstr>Equity</vt:lpstr>
      <vt:lpstr>Equation</vt:lpstr>
      <vt:lpstr>OTPORNOST MATERIJALA</vt:lpstr>
      <vt:lpstr>Teoremi o uzajamnosti</vt:lpstr>
      <vt:lpstr>Teorem o uzajamnosti radov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eorem o uzajamnosti radova - Primer</vt:lpstr>
      <vt:lpstr>PowerPoint Presentation</vt:lpstr>
      <vt:lpstr>PowerPoint Presentation</vt:lpstr>
      <vt:lpstr>Teorem o uzajamnosti pomeranja</vt:lpstr>
      <vt:lpstr>PowerPoint Presentation</vt:lpstr>
      <vt:lpstr>PowerPoint Presentation</vt:lpstr>
      <vt:lpstr>PowerPoint Presentation</vt:lpstr>
      <vt:lpstr>PowerPoint Presentation</vt:lpstr>
      <vt:lpstr>Teorem o uzajamnosti pomeranja - Primer</vt:lpstr>
      <vt:lpstr>PowerPoint Presentation</vt:lpstr>
      <vt:lpstr>PowerPoint Presentation</vt:lpstr>
      <vt:lpstr>Deformacijski rad i dopunski ra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formacijski rad</vt:lpstr>
      <vt:lpstr>PowerPoint Presentation</vt:lpstr>
      <vt:lpstr>Dopunski rad</vt:lpstr>
      <vt:lpstr>PowerPoint Presentation</vt:lpstr>
      <vt:lpstr>PowerPoint Presentation</vt:lpstr>
      <vt:lpstr>PowerPoint Presentation</vt:lpstr>
      <vt:lpstr>Primena deformacijskog rada (Potencijalne energije deformacije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user1</cp:lastModifiedBy>
  <cp:revision>951</cp:revision>
  <dcterms:created xsi:type="dcterms:W3CDTF">2015-02-23T09:28:50Z</dcterms:created>
  <dcterms:modified xsi:type="dcterms:W3CDTF">2016-05-17T07:49:07Z</dcterms:modified>
</cp:coreProperties>
</file>